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25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4389"/>
        <w:gridCol w:w="6236"/>
      </w:tblGrid>
      <w:tr w:rsidR="00FA6A25" w:rsidRPr="00AE747B" w14:paraId="2D22AA08" w14:textId="77777777" w:rsidTr="00765CCA">
        <w:trPr>
          <w:trHeight w:val="1276"/>
        </w:trPr>
        <w:tc>
          <w:tcPr>
            <w:tcW w:w="4389" w:type="dxa"/>
          </w:tcPr>
          <w:p w14:paraId="34E15CA7" w14:textId="77777777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  <w:p w14:paraId="44AC4504" w14:textId="77777777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713536" behindDoc="0" locked="0" layoutInCell="1" allowOverlap="1" wp14:anchorId="26A6F5DD" wp14:editId="676D3F64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212090</wp:posOffset>
                      </wp:positionV>
                      <wp:extent cx="638175" cy="0"/>
                      <wp:effectExtent l="0" t="0" r="0" b="0"/>
                      <wp:wrapNone/>
                      <wp:docPr id="1057" name="Straight Connector 1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25C07F" id="Straight Connector 1057" o:spid="_x0000_s1026" style="position:absolute;z-index:25171353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75.85pt,16.7pt" to="126.1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"/>
                  </w:pict>
                </mc:Fallback>
              </mc:AlternateContent>
            </w: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>BẮC NINH</w:t>
            </w:r>
          </w:p>
          <w:p w14:paraId="1FE075D5" w14:textId="77777777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B9D9569" w14:textId="01153BE2" w:rsidR="00701574" w:rsidRPr="00AE747B" w:rsidRDefault="00701574" w:rsidP="00701574">
            <w:pPr>
              <w:tabs>
                <w:tab w:val="left" w:pos="360"/>
                <w:tab w:val="left" w:pos="810"/>
                <w:tab w:val="left" w:pos="2880"/>
                <w:tab w:val="left" w:pos="5400"/>
                <w:tab w:val="left" w:pos="792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i/>
                <w:sz w:val="26"/>
                <w:szCs w:val="26"/>
              </w:rPr>
              <w:t>(Đề có 02 trang)</w:t>
            </w:r>
          </w:p>
        </w:tc>
        <w:tc>
          <w:tcPr>
            <w:tcW w:w="6236" w:type="dxa"/>
          </w:tcPr>
          <w:p w14:paraId="23F84DAF" w14:textId="0690AFDA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 w:rsidR="003249BF"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>GIỮA</w:t>
            </w: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HỌC KỲ </w:t>
            </w:r>
            <w:r w:rsidR="003249BF"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>II</w:t>
            </w:r>
          </w:p>
          <w:p w14:paraId="07C8F3EA" w14:textId="0CE614D8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>NĂM HỌC 2022 - 2023</w:t>
            </w:r>
          </w:p>
          <w:p w14:paraId="43421A78" w14:textId="77777777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>Môn: Vật lí - Lớp 10</w:t>
            </w:r>
          </w:p>
          <w:p w14:paraId="59FE4BDA" w14:textId="77777777" w:rsidR="00701574" w:rsidRPr="00AE747B" w:rsidRDefault="00701574" w:rsidP="00701574">
            <w:pPr>
              <w:tabs>
                <w:tab w:val="left" w:pos="283"/>
                <w:tab w:val="left" w:pos="3150"/>
                <w:tab w:val="left" w:pos="3240"/>
                <w:tab w:val="left" w:pos="5760"/>
                <w:tab w:val="left" w:pos="819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: 45 phút</w:t>
            </w:r>
            <w:r w:rsidRPr="00AE747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AE747B"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giao đề)</w:t>
            </w:r>
          </w:p>
          <w:p w14:paraId="15A66FFB" w14:textId="0BB0D75F" w:rsidR="00701574" w:rsidRPr="00AE747B" w:rsidRDefault="00701574" w:rsidP="00701574">
            <w:pPr>
              <w:tabs>
                <w:tab w:val="left" w:pos="360"/>
                <w:tab w:val="left" w:pos="810"/>
                <w:tab w:val="left" w:pos="2880"/>
                <w:tab w:val="left" w:pos="5400"/>
                <w:tab w:val="left" w:pos="792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E747B">
              <w:rPr>
                <w:rFonts w:ascii="Times New Roman" w:hAnsi="Times New Roman" w:cs="Times New Roman"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714560" behindDoc="0" locked="0" layoutInCell="1" allowOverlap="1" wp14:anchorId="1A42FD94" wp14:editId="6525C4A1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54610</wp:posOffset>
                      </wp:positionV>
                      <wp:extent cx="1492250" cy="0"/>
                      <wp:effectExtent l="0" t="0" r="0" b="0"/>
                      <wp:wrapNone/>
                      <wp:docPr id="1058" name="Straight Arrow Connector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E1FF1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58" o:spid="_x0000_s1026" type="#_x0000_t32" style="position:absolute;margin-left:102.75pt;margin-top:4.3pt;width:117.5pt;height:0;z-index:2517145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"/>
                  </w:pict>
                </mc:Fallback>
              </mc:AlternateContent>
            </w:r>
          </w:p>
        </w:tc>
      </w:tr>
    </w:tbl>
    <w:p w14:paraId="0177BF41" w14:textId="77777777" w:rsidR="00345CA0" w:rsidRPr="00AE747B" w:rsidRDefault="00345CA0" w:rsidP="0089530F">
      <w:pPr>
        <w:tabs>
          <w:tab w:val="left" w:pos="283"/>
          <w:tab w:val="left" w:pos="360"/>
          <w:tab w:val="left" w:pos="810"/>
          <w:tab w:val="left" w:pos="2835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5E1B113" w14:textId="41F224BA" w:rsidR="00452152" w:rsidRPr="00AE747B" w:rsidRDefault="00452152" w:rsidP="00FA6A25">
      <w:pPr>
        <w:tabs>
          <w:tab w:val="left" w:pos="283"/>
          <w:tab w:val="left" w:pos="360"/>
          <w:tab w:val="left" w:pos="810"/>
          <w:tab w:val="left" w:pos="2835"/>
          <w:tab w:val="left" w:pos="2880"/>
          <w:tab w:val="left" w:pos="5400"/>
          <w:tab w:val="left" w:pos="7920"/>
        </w:tabs>
        <w:spacing w:after="0" w:line="264" w:lineRule="auto"/>
        <w:jc w:val="both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AE747B">
        <w:rPr>
          <w:rFonts w:ascii="Times New Roman" w:eastAsia="Calibri" w:hAnsi="Times New Roman" w:cs="Times New Roman"/>
          <w:b/>
          <w:sz w:val="26"/>
          <w:szCs w:val="26"/>
        </w:rPr>
        <w:t>I. PHẦN TRẮC NGHIỆM (</w:t>
      </w:r>
      <w:r w:rsidR="00EB754D" w:rsidRPr="00AE747B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AE747B">
        <w:rPr>
          <w:rFonts w:ascii="Times New Roman" w:eastAsia="Calibri" w:hAnsi="Times New Roman" w:cs="Times New Roman"/>
          <w:b/>
          <w:sz w:val="26"/>
          <w:szCs w:val="26"/>
        </w:rPr>
        <w:t>,0 điểm)</w:t>
      </w:r>
    </w:p>
    <w:p w14:paraId="57AEDF3E" w14:textId="3784937A" w:rsidR="003C19B8" w:rsidRPr="00AE747B" w:rsidRDefault="00FA1AD5" w:rsidP="00E06C6D">
      <w:pPr>
        <w:spacing w:before="120" w:after="0" w:line="257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="003C19B8" w:rsidRPr="00AE747B">
        <w:rPr>
          <w:rFonts w:ascii="Times New Roman" w:hAnsi="Times New Roman" w:cs="Times New Roman"/>
          <w:bCs/>
          <w:sz w:val="26"/>
          <w:szCs w:val="26"/>
        </w:rPr>
        <w:t xml:space="preserve">Tác dụng một lực </w:t>
      </w:r>
      <w:r w:rsidR="003C19B8" w:rsidRPr="00AE747B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001BEF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5.75pt" o:ole="">
            <v:imagedata r:id="rId5" o:title=""/>
          </v:shape>
          <o:OLEObject Type="Embed" ProgID="Equation.DSMT4" ShapeID="_x0000_i1025" DrawAspect="Content" ObjectID="_1738546781" r:id="rId6"/>
        </w:object>
      </w:r>
      <w:r w:rsidR="003C19B8" w:rsidRPr="00AE747B">
        <w:rPr>
          <w:rFonts w:ascii="Times New Roman" w:hAnsi="Times New Roman" w:cs="Times New Roman"/>
          <w:sz w:val="26"/>
          <w:szCs w:val="26"/>
        </w:rPr>
        <w:t xml:space="preserve"> vào vật rắn có trục quay cố định</w:t>
      </w:r>
      <w:r w:rsidR="00E06C6D" w:rsidRPr="00AE747B">
        <w:rPr>
          <w:rFonts w:ascii="Times New Roman" w:hAnsi="Times New Roman" w:cs="Times New Roman"/>
          <w:sz w:val="26"/>
          <w:szCs w:val="26"/>
        </w:rPr>
        <w:t xml:space="preserve"> (</w:t>
      </w:r>
      <w:r w:rsidR="00E06C6D" w:rsidRPr="00AE747B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3FEFF7FE">
          <v:shape id="_x0000_i1026" type="#_x0000_t75" style="width:13.1pt;height:15.75pt" o:ole="">
            <v:imagedata r:id="rId5" o:title=""/>
          </v:shape>
          <o:OLEObject Type="Embed" ProgID="Equation.DSMT4" ShapeID="_x0000_i1026" DrawAspect="Content" ObjectID="_1738546782" r:id="rId7"/>
        </w:object>
      </w:r>
      <w:r w:rsidR="00E06C6D" w:rsidRPr="00AE747B">
        <w:rPr>
          <w:rFonts w:ascii="Times New Roman" w:hAnsi="Times New Roman" w:cs="Times New Roman"/>
          <w:sz w:val="26"/>
          <w:szCs w:val="26"/>
        </w:rPr>
        <w:t xml:space="preserve"> không song song với trục quay)</w:t>
      </w:r>
      <w:r w:rsidR="003C19B8" w:rsidRPr="00AE747B">
        <w:rPr>
          <w:rFonts w:ascii="Times New Roman" w:hAnsi="Times New Roman" w:cs="Times New Roman"/>
          <w:sz w:val="26"/>
          <w:szCs w:val="26"/>
        </w:rPr>
        <w:t xml:space="preserve">. Gọi </w:t>
      </w:r>
      <w:r w:rsidR="003C19B8" w:rsidRPr="00AE747B">
        <w:rPr>
          <w:rFonts w:ascii="Times New Roman" w:hAnsi="Times New Roman" w:cs="Times New Roman"/>
          <w:i/>
          <w:iCs/>
          <w:sz w:val="26"/>
          <w:szCs w:val="26"/>
        </w:rPr>
        <w:t>d</w:t>
      </w:r>
      <w:r w:rsidR="003C19B8" w:rsidRPr="00AE747B">
        <w:rPr>
          <w:rFonts w:ascii="Times New Roman" w:hAnsi="Times New Roman" w:cs="Times New Roman"/>
          <w:sz w:val="26"/>
          <w:szCs w:val="26"/>
        </w:rPr>
        <w:t xml:space="preserve"> là khoảng cách từ trục quay đến giá của </w:t>
      </w:r>
      <w:r w:rsidR="003C19B8" w:rsidRPr="00AE747B">
        <w:rPr>
          <w:rFonts w:ascii="Times New Roman" w:hAnsi="Times New Roman" w:cs="Times New Roman"/>
          <w:position w:val="-6"/>
          <w:sz w:val="26"/>
          <w:szCs w:val="26"/>
        </w:rPr>
        <w:object w:dxaOrig="300" w:dyaOrig="340" w14:anchorId="74D87BEB">
          <v:shape id="_x0000_i1027" type="#_x0000_t75" style="width:15.1pt;height:16.75pt" o:ole="">
            <v:imagedata r:id="rId8" o:title=""/>
          </v:shape>
          <o:OLEObject Type="Embed" ProgID="Equation.DSMT4" ShapeID="_x0000_i1027" DrawAspect="Content" ObjectID="_1738546783" r:id="rId9"/>
        </w:object>
      </w:r>
      <w:r w:rsidR="003C19B8" w:rsidRPr="00AE747B">
        <w:rPr>
          <w:rFonts w:ascii="Times New Roman" w:hAnsi="Times New Roman" w:cs="Times New Roman"/>
          <w:sz w:val="26"/>
          <w:szCs w:val="26"/>
        </w:rPr>
        <w:t xml:space="preserve"> Mômen của lực </w:t>
      </w:r>
      <w:r w:rsidR="003C19B8" w:rsidRPr="00AE747B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3684AE03">
          <v:shape id="_x0000_i1028" type="#_x0000_t75" style="width:13.1pt;height:15.75pt" o:ole="">
            <v:imagedata r:id="rId5" o:title=""/>
          </v:shape>
          <o:OLEObject Type="Embed" ProgID="Equation.DSMT4" ShapeID="_x0000_i1028" DrawAspect="Content" ObjectID="_1738546784" r:id="rId10"/>
        </w:object>
      </w:r>
      <w:r w:rsidR="003C19B8" w:rsidRPr="00AE747B">
        <w:rPr>
          <w:rFonts w:ascii="Times New Roman" w:hAnsi="Times New Roman" w:cs="Times New Roman"/>
          <w:sz w:val="26"/>
          <w:szCs w:val="26"/>
        </w:rPr>
        <w:t xml:space="preserve"> đối với trục quay được tính bằng công thức nào sau đây?</w:t>
      </w:r>
    </w:p>
    <w:p w14:paraId="6CD1C5C5" w14:textId="370F7772" w:rsidR="00FA1AD5" w:rsidRPr="00AE747B" w:rsidRDefault="003C19B8" w:rsidP="00E06C6D">
      <w:pPr>
        <w:spacing w:before="120" w:after="0" w:line="257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643287" w:rsidRPr="00AE747B">
        <w:rPr>
          <w:rFonts w:ascii="Times New Roman" w:hAnsi="Times New Roman" w:cs="Times New Roman"/>
          <w:position w:val="-6"/>
          <w:sz w:val="26"/>
          <w:szCs w:val="26"/>
        </w:rPr>
        <w:object w:dxaOrig="960" w:dyaOrig="279" w14:anchorId="5116F1A3">
          <v:shape id="_x0000_i1029" type="#_x0000_t75" style="width:48.3pt;height:13.75pt" o:ole="">
            <v:imagedata r:id="rId11" o:title=""/>
          </v:shape>
          <o:OLEObject Type="Embed" ProgID="Equation.DSMT4" ShapeID="_x0000_i1029" DrawAspect="Content" ObjectID="_1738546785" r:id="rId12"/>
        </w:object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643287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643287" w:rsidRPr="00AE747B">
        <w:rPr>
          <w:rFonts w:ascii="Times New Roman" w:hAnsi="Times New Roman" w:cs="Times New Roman"/>
          <w:position w:val="-24"/>
          <w:sz w:val="26"/>
          <w:szCs w:val="26"/>
        </w:rPr>
        <w:object w:dxaOrig="840" w:dyaOrig="620" w14:anchorId="756E8CDB">
          <v:shape id="_x0000_i1030" type="#_x0000_t75" style="width:42.25pt;height:30.55pt" o:ole="">
            <v:imagedata r:id="rId13" o:title=""/>
          </v:shape>
          <o:OLEObject Type="Embed" ProgID="Equation.DSMT4" ShapeID="_x0000_i1030" DrawAspect="Content" ObjectID="_1738546786" r:id="rId14"/>
        </w:object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643287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643287" w:rsidRPr="00AE747B">
        <w:rPr>
          <w:rFonts w:ascii="Times New Roman" w:hAnsi="Times New Roman" w:cs="Times New Roman"/>
          <w:position w:val="-24"/>
          <w:sz w:val="26"/>
          <w:szCs w:val="26"/>
        </w:rPr>
        <w:object w:dxaOrig="1020" w:dyaOrig="620" w14:anchorId="5B4FC39C">
          <v:shape id="_x0000_i1031" type="#_x0000_t75" style="width:51.3pt;height:30.55pt" o:ole="">
            <v:imagedata r:id="rId15" o:title=""/>
          </v:shape>
          <o:OLEObject Type="Embed" ProgID="Equation.DSMT4" ShapeID="_x0000_i1031" DrawAspect="Content" ObjectID="_1738546787" r:id="rId16"/>
        </w:object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643287" w:rsidRPr="00AE747B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FA6A25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643287" w:rsidRPr="00AE747B">
        <w:rPr>
          <w:rFonts w:ascii="Times New Roman" w:hAnsi="Times New Roman" w:cs="Times New Roman"/>
          <w:position w:val="-24"/>
          <w:sz w:val="26"/>
          <w:szCs w:val="26"/>
        </w:rPr>
        <w:object w:dxaOrig="840" w:dyaOrig="620" w14:anchorId="2382F251">
          <v:shape id="_x0000_i1032" type="#_x0000_t75" style="width:42.25pt;height:30.55pt" o:ole="">
            <v:imagedata r:id="rId17" o:title=""/>
          </v:shape>
          <o:OLEObject Type="Embed" ProgID="Equation.DSMT4" ShapeID="_x0000_i1032" DrawAspect="Content" ObjectID="_1738546788" r:id="rId18"/>
        </w:object>
      </w:r>
    </w:p>
    <w:p w14:paraId="1305C8FD" w14:textId="36BC4FCD" w:rsidR="00643287" w:rsidRPr="00AE747B" w:rsidRDefault="00AE0C06" w:rsidP="00E06C6D">
      <w:pPr>
        <w:spacing w:before="120" w:after="0"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sz w:val="26"/>
          <w:szCs w:val="26"/>
        </w:rPr>
        <w:t>Câu 2</w:t>
      </w:r>
      <w:r w:rsidR="00185122" w:rsidRPr="00AE747B">
        <w:rPr>
          <w:rFonts w:ascii="Times New Roman" w:hAnsi="Times New Roman" w:cs="Times New Roman"/>
          <w:b/>
          <w:sz w:val="26"/>
          <w:szCs w:val="26"/>
        </w:rPr>
        <w:t>:</w:t>
      </w:r>
      <w:r w:rsidR="00A92C60" w:rsidRPr="00AE74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43287" w:rsidRPr="00AE747B">
        <w:rPr>
          <w:rFonts w:ascii="Times New Roman" w:hAnsi="Times New Roman" w:cs="Times New Roman"/>
          <w:bCs/>
          <w:sz w:val="26"/>
          <w:szCs w:val="26"/>
        </w:rPr>
        <w:t xml:space="preserve">Chọn </w:t>
      </w:r>
      <w:r w:rsidR="00E06C6D" w:rsidRPr="00AE747B">
        <w:rPr>
          <w:rFonts w:ascii="Times New Roman" w:hAnsi="Times New Roman" w:cs="Times New Roman"/>
          <w:bCs/>
          <w:sz w:val="26"/>
          <w:szCs w:val="26"/>
        </w:rPr>
        <w:t>phát biểu</w:t>
      </w:r>
      <w:r w:rsidR="00643287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43287" w:rsidRPr="00AE747B">
        <w:rPr>
          <w:rFonts w:ascii="Times New Roman" w:hAnsi="Times New Roman" w:cs="Times New Roman"/>
          <w:b/>
          <w:sz w:val="26"/>
          <w:szCs w:val="26"/>
        </w:rPr>
        <w:t>sai</w:t>
      </w:r>
      <w:r w:rsidR="00643287" w:rsidRPr="00AE747B">
        <w:rPr>
          <w:rFonts w:ascii="Times New Roman" w:hAnsi="Times New Roman" w:cs="Times New Roman"/>
          <w:bCs/>
          <w:sz w:val="26"/>
          <w:szCs w:val="26"/>
        </w:rPr>
        <w:t>.</w:t>
      </w:r>
    </w:p>
    <w:p w14:paraId="66582D18" w14:textId="5FFC4E9A" w:rsidR="00D24183" w:rsidRPr="00AE747B" w:rsidRDefault="00F140BA" w:rsidP="00E06C6D">
      <w:pPr>
        <w:spacing w:before="120" w:after="0"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Cs/>
          <w:sz w:val="26"/>
          <w:szCs w:val="26"/>
        </w:rPr>
        <w:t>Ng</w:t>
      </w:r>
      <w:r w:rsidR="00643287" w:rsidRPr="00AE747B">
        <w:rPr>
          <w:rFonts w:ascii="Times New Roman" w:hAnsi="Times New Roman" w:cs="Times New Roman"/>
          <w:bCs/>
          <w:sz w:val="26"/>
          <w:szCs w:val="26"/>
        </w:rPr>
        <w:t>ẫ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u lực là hệ hai lực </w:t>
      </w:r>
    </w:p>
    <w:p w14:paraId="478FBA64" w14:textId="1EBF96F8" w:rsidR="00BC1318" w:rsidRPr="00AE747B" w:rsidRDefault="00D24183" w:rsidP="00E06C6D">
      <w:pPr>
        <w:spacing w:before="120" w:after="0" w:line="257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E747B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F140BA" w:rsidRPr="00AE747B">
        <w:rPr>
          <w:rFonts w:ascii="Times New Roman" w:hAnsi="Times New Roman" w:cs="Times New Roman"/>
          <w:bCs/>
          <w:sz w:val="26"/>
          <w:szCs w:val="26"/>
        </w:rPr>
        <w:t>song song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E747B">
        <w:rPr>
          <w:rFonts w:ascii="Times New Roman" w:hAnsi="Times New Roman" w:cs="Times New Roman"/>
          <w:b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b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F140BA" w:rsidRPr="00AE747B">
        <w:rPr>
          <w:rFonts w:ascii="Times New Roman" w:hAnsi="Times New Roman" w:cs="Times New Roman"/>
          <w:bCs/>
          <w:sz w:val="26"/>
          <w:szCs w:val="26"/>
        </w:rPr>
        <w:t>cùng chiều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E747B">
        <w:rPr>
          <w:rFonts w:ascii="Times New Roman" w:hAnsi="Times New Roman" w:cs="Times New Roman"/>
          <w:b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b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b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43287" w:rsidRPr="00AE747B">
        <w:rPr>
          <w:rFonts w:ascii="Times New Roman" w:hAnsi="Times New Roman" w:cs="Times New Roman"/>
          <w:bCs/>
          <w:sz w:val="26"/>
          <w:szCs w:val="26"/>
        </w:rPr>
        <w:t>có</w:t>
      </w:r>
      <w:r w:rsidR="00643287" w:rsidRPr="00AE74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140BA" w:rsidRPr="00AE747B">
        <w:rPr>
          <w:rFonts w:ascii="Times New Roman" w:hAnsi="Times New Roman" w:cs="Times New Roman"/>
          <w:bCs/>
          <w:sz w:val="26"/>
          <w:szCs w:val="26"/>
        </w:rPr>
        <w:t>cùng độ lớn.</w:t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AE747B">
        <w:rPr>
          <w:rFonts w:ascii="Times New Roman" w:hAnsi="Times New Roman" w:cs="Times New Roman"/>
          <w:b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b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F140BA" w:rsidRPr="00AE747B">
        <w:rPr>
          <w:rFonts w:ascii="Times New Roman" w:hAnsi="Times New Roman" w:cs="Times New Roman"/>
          <w:bCs/>
          <w:sz w:val="26"/>
          <w:szCs w:val="26"/>
        </w:rPr>
        <w:t>cùng đặt vào một vật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59523D70" w14:textId="738974B7" w:rsidR="00BC1318" w:rsidRPr="00AE747B" w:rsidRDefault="00AE0C06" w:rsidP="00E06C6D">
      <w:pPr>
        <w:spacing w:before="120" w:after="0" w:line="257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Câu 3</w:t>
      </w:r>
      <w:r w:rsidR="00185122" w:rsidRPr="00AE747B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A92C60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646D4D" w:rsidRPr="00AE747B">
        <w:rPr>
          <w:rFonts w:ascii="Times New Roman" w:hAnsi="Times New Roman" w:cs="Times New Roman"/>
          <w:sz w:val="26"/>
          <w:szCs w:val="26"/>
        </w:rPr>
        <w:t xml:space="preserve">Khi một vật rắn có tổng các lực tác dụng vào </w:t>
      </w:r>
      <w:r w:rsidR="00907EF7" w:rsidRPr="00AE747B">
        <w:rPr>
          <w:rFonts w:ascii="Times New Roman" w:hAnsi="Times New Roman" w:cs="Times New Roman"/>
          <w:sz w:val="26"/>
          <w:szCs w:val="26"/>
        </w:rPr>
        <w:t xml:space="preserve">nó </w:t>
      </w:r>
      <w:r w:rsidR="00646D4D" w:rsidRPr="00AE747B">
        <w:rPr>
          <w:rFonts w:ascii="Times New Roman" w:hAnsi="Times New Roman" w:cs="Times New Roman"/>
          <w:sz w:val="26"/>
          <w:szCs w:val="26"/>
        </w:rPr>
        <w:t xml:space="preserve">bằng không và tổng các mômen </w:t>
      </w:r>
      <w:r w:rsidR="0017547F" w:rsidRPr="00AE747B">
        <w:rPr>
          <w:rFonts w:ascii="Times New Roman" w:hAnsi="Times New Roman" w:cs="Times New Roman"/>
          <w:sz w:val="26"/>
          <w:szCs w:val="26"/>
        </w:rPr>
        <w:t xml:space="preserve">lực </w:t>
      </w:r>
      <w:r w:rsidR="00646D4D" w:rsidRPr="00AE747B">
        <w:rPr>
          <w:rFonts w:ascii="Times New Roman" w:hAnsi="Times New Roman" w:cs="Times New Roman"/>
          <w:sz w:val="26"/>
          <w:szCs w:val="26"/>
        </w:rPr>
        <w:t>đối với một trục quay bất kì bằng không thì vật rắn sẽ</w:t>
      </w:r>
    </w:p>
    <w:p w14:paraId="402A2467" w14:textId="63E53B9D" w:rsidR="00646D4D" w:rsidRPr="00AE747B" w:rsidRDefault="00646D4D" w:rsidP="00E06C6D">
      <w:pPr>
        <w:spacing w:before="120" w:after="0" w:line="257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AE747B">
        <w:rPr>
          <w:rFonts w:ascii="Times New Roman" w:hAnsi="Times New Roman" w:cs="Times New Roman"/>
          <w:sz w:val="26"/>
          <w:szCs w:val="26"/>
        </w:rPr>
        <w:t xml:space="preserve"> cân bằng. </w:t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AE747B">
        <w:rPr>
          <w:rFonts w:ascii="Times New Roman" w:hAnsi="Times New Roman" w:cs="Times New Roman"/>
          <w:sz w:val="26"/>
          <w:szCs w:val="26"/>
        </w:rPr>
        <w:t xml:space="preserve"> chuyển động </w:t>
      </w:r>
      <w:r w:rsidR="005E72E9" w:rsidRPr="00AE747B">
        <w:rPr>
          <w:rFonts w:ascii="Times New Roman" w:hAnsi="Times New Roman" w:cs="Times New Roman"/>
          <w:sz w:val="26"/>
          <w:szCs w:val="26"/>
        </w:rPr>
        <w:t>nhanh dần</w:t>
      </w:r>
      <w:r w:rsidRPr="00AE747B">
        <w:rPr>
          <w:rFonts w:ascii="Times New Roman" w:hAnsi="Times New Roman" w:cs="Times New Roman"/>
          <w:sz w:val="26"/>
          <w:szCs w:val="26"/>
        </w:rPr>
        <w:t xml:space="preserve"> đều.</w:t>
      </w:r>
    </w:p>
    <w:p w14:paraId="7207980B" w14:textId="31B6C652" w:rsidR="00646D4D" w:rsidRPr="00AE747B" w:rsidRDefault="00646D4D" w:rsidP="00E06C6D">
      <w:pPr>
        <w:spacing w:before="120" w:after="0" w:line="257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E747B">
        <w:rPr>
          <w:rFonts w:ascii="Times New Roman" w:hAnsi="Times New Roman" w:cs="Times New Roman"/>
          <w:sz w:val="26"/>
          <w:szCs w:val="26"/>
        </w:rPr>
        <w:t xml:space="preserve"> chuyển động tròn đều. </w:t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sz w:val="26"/>
          <w:szCs w:val="26"/>
        </w:rPr>
        <w:t xml:space="preserve"> chuyển động chậm dần đều.</w:t>
      </w:r>
    </w:p>
    <w:p w14:paraId="30307D53" w14:textId="6FD4D6B6" w:rsidR="00AE0C06" w:rsidRPr="00AE747B" w:rsidRDefault="00AE0C06" w:rsidP="00E06C6D">
      <w:pPr>
        <w:spacing w:before="120" w:after="0" w:line="257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Câu 4</w:t>
      </w:r>
      <w:r w:rsidR="00185122" w:rsidRPr="00AE747B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A92C60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2968A7"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Trong hệ SI, đơn vị </w:t>
      </w:r>
      <w:r w:rsidR="00882908"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của công </w:t>
      </w:r>
      <w:r w:rsidR="00496B33"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suất </w:t>
      </w:r>
      <w:r w:rsidR="00882908"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là</w:t>
      </w:r>
    </w:p>
    <w:p w14:paraId="0D7A49E3" w14:textId="7B644B78" w:rsidR="002968A7" w:rsidRPr="00AE747B" w:rsidRDefault="002968A7" w:rsidP="00E06C6D">
      <w:pPr>
        <w:tabs>
          <w:tab w:val="left" w:pos="283"/>
          <w:tab w:val="left" w:pos="2835"/>
          <w:tab w:val="left" w:pos="5386"/>
          <w:tab w:val="left" w:pos="7937"/>
        </w:tabs>
        <w:spacing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AE747B">
        <w:rPr>
          <w:rFonts w:ascii="Times New Roman" w:hAnsi="Times New Roman" w:cs="Times New Roman"/>
          <w:sz w:val="26"/>
          <w:szCs w:val="26"/>
        </w:rPr>
        <w:t>.</w:t>
      </w:r>
      <w:r w:rsidR="00C863C3" w:rsidRPr="00AE747B">
        <w:rPr>
          <w:rFonts w:ascii="Times New Roman" w:hAnsi="Times New Roman" w:cs="Times New Roman"/>
          <w:bCs/>
          <w:sz w:val="26"/>
          <w:szCs w:val="26"/>
        </w:rPr>
        <w:t xml:space="preserve"> mét trên giây bình phương.</w:t>
      </w:r>
      <w:r w:rsidR="00FA6A25" w:rsidRPr="00AE747B"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="00AE0C06"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BC1318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82908" w:rsidRPr="00AE747B">
        <w:rPr>
          <w:rFonts w:ascii="Times New Roman" w:hAnsi="Times New Roman" w:cs="Times New Roman"/>
          <w:bCs/>
          <w:sz w:val="26"/>
          <w:szCs w:val="26"/>
        </w:rPr>
        <w:t>jun</w:t>
      </w:r>
      <w:r w:rsidR="00D24183"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="00AE0C06" w:rsidRPr="00AE747B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6AB644BD" w14:textId="7A6763B1" w:rsidR="00BC1318" w:rsidRPr="00AE747B" w:rsidRDefault="00AE0C06" w:rsidP="00E06C6D">
      <w:pPr>
        <w:tabs>
          <w:tab w:val="left" w:pos="283"/>
          <w:tab w:val="left" w:pos="2835"/>
          <w:tab w:val="left" w:pos="5386"/>
          <w:tab w:val="left" w:pos="7937"/>
        </w:tabs>
        <w:spacing w:line="257" w:lineRule="auto"/>
        <w:ind w:left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BC1318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882908" w:rsidRPr="00AE747B">
        <w:rPr>
          <w:rFonts w:ascii="Times New Roman" w:hAnsi="Times New Roman" w:cs="Times New Roman"/>
          <w:bCs/>
          <w:sz w:val="26"/>
          <w:szCs w:val="26"/>
        </w:rPr>
        <w:t>niu tơn nhân mét</w:t>
      </w:r>
      <w:r w:rsidR="00D24183"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        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BC1318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C863C3" w:rsidRPr="00AE747B">
        <w:rPr>
          <w:rFonts w:ascii="Times New Roman" w:hAnsi="Times New Roman" w:cs="Times New Roman"/>
          <w:sz w:val="26"/>
          <w:szCs w:val="26"/>
        </w:rPr>
        <w:t>oát.</w:t>
      </w:r>
    </w:p>
    <w:p w14:paraId="56C4DB34" w14:textId="271F614D" w:rsidR="00AE0C06" w:rsidRPr="00AE747B" w:rsidRDefault="00AE0C06" w:rsidP="00E06C6D">
      <w:pPr>
        <w:spacing w:before="120" w:after="0" w:line="257" w:lineRule="auto"/>
        <w:jc w:val="both"/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</w:pPr>
      <w:r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>Câu 5</w:t>
      </w:r>
      <w:r w:rsidR="00185122"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>:</w:t>
      </w:r>
      <w:r w:rsidR="00A92C60"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 xml:space="preserve"> </w:t>
      </w:r>
      <w:r w:rsidR="007967E7"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Đại lượng </w:t>
      </w:r>
      <w:r w:rsidR="00882908"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>được đo bằng công sinh ra trong một đơn vị thời gian là</w:t>
      </w:r>
    </w:p>
    <w:p w14:paraId="52422583" w14:textId="2A9A35E9" w:rsidR="00736CBE" w:rsidRPr="00AE747B" w:rsidRDefault="00736CB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A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công.</w:t>
      </w:r>
      <w:r w:rsidR="00FA6A25"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 xml:space="preserve">                     </w:t>
      </w: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B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thế năng. </w:t>
      </w:r>
      <w:r w:rsidR="00FA6A25"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 xml:space="preserve">                    </w:t>
      </w: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C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động năng. </w:t>
      </w:r>
      <w:r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ab/>
      </w: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D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công suất.</w:t>
      </w:r>
    </w:p>
    <w:p w14:paraId="0D7D317B" w14:textId="4302B99D" w:rsidR="00564BDE" w:rsidRPr="00AE747B" w:rsidRDefault="00564BD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Câu 6: </w:t>
      </w:r>
      <w:r w:rsidR="00882908" w:rsidRPr="00AE747B">
        <w:rPr>
          <w:rFonts w:ascii="Times New Roman" w:hAnsi="Times New Roman" w:cs="Times New Roman"/>
          <w:bCs/>
          <w:sz w:val="26"/>
          <w:szCs w:val="26"/>
        </w:rPr>
        <w:t xml:space="preserve">Một vật có khối lượng </w:t>
      </w:r>
      <w:r w:rsidR="00882908" w:rsidRPr="00AE747B">
        <w:rPr>
          <w:rFonts w:ascii="Times New Roman" w:hAnsi="Times New Roman" w:cs="Times New Roman"/>
          <w:bCs/>
          <w:i/>
          <w:iCs/>
          <w:sz w:val="26"/>
          <w:szCs w:val="26"/>
        </w:rPr>
        <w:t>m</w:t>
      </w:r>
      <w:r w:rsidR="00882908" w:rsidRPr="00AE747B">
        <w:rPr>
          <w:rFonts w:ascii="Times New Roman" w:hAnsi="Times New Roman" w:cs="Times New Roman"/>
          <w:bCs/>
          <w:sz w:val="26"/>
          <w:szCs w:val="26"/>
        </w:rPr>
        <w:t xml:space="preserve"> chuyển động với tốc độ </w:t>
      </w:r>
      <w:r w:rsidR="00882908" w:rsidRPr="00AE747B">
        <w:rPr>
          <w:rFonts w:ascii="Times New Roman" w:hAnsi="Times New Roman" w:cs="Times New Roman"/>
          <w:bCs/>
          <w:i/>
          <w:iCs/>
          <w:sz w:val="26"/>
          <w:szCs w:val="26"/>
        </w:rPr>
        <w:t>v</w:t>
      </w:r>
      <w:r w:rsidR="00496B33" w:rsidRPr="00AE747B">
        <w:rPr>
          <w:rFonts w:ascii="Times New Roman" w:hAnsi="Times New Roman" w:cs="Times New Roman"/>
          <w:bCs/>
          <w:i/>
          <w:iCs/>
          <w:sz w:val="26"/>
          <w:szCs w:val="26"/>
        </w:rPr>
        <w:t>.</w:t>
      </w:r>
      <w:r w:rsidR="00882908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496B33" w:rsidRPr="00AE747B">
        <w:rPr>
          <w:rFonts w:ascii="Times New Roman" w:hAnsi="Times New Roman" w:cs="Times New Roman"/>
          <w:bCs/>
          <w:sz w:val="26"/>
          <w:szCs w:val="26"/>
        </w:rPr>
        <w:t>Đ</w:t>
      </w:r>
      <w:r w:rsidR="003F4EA7" w:rsidRPr="00AE747B">
        <w:rPr>
          <w:rFonts w:ascii="Times New Roman" w:hAnsi="Times New Roman" w:cs="Times New Roman"/>
          <w:bCs/>
          <w:sz w:val="26"/>
          <w:szCs w:val="26"/>
        </w:rPr>
        <w:t xml:space="preserve">ộng năng của vật được tính </w:t>
      </w:r>
      <w:r w:rsidR="0017547F" w:rsidRPr="00AE747B">
        <w:rPr>
          <w:rFonts w:ascii="Times New Roman" w:hAnsi="Times New Roman" w:cs="Times New Roman"/>
          <w:bCs/>
          <w:sz w:val="26"/>
          <w:szCs w:val="26"/>
        </w:rPr>
        <w:t>bằng</w:t>
      </w:r>
      <w:r w:rsidR="003F4EA7" w:rsidRPr="00AE747B">
        <w:rPr>
          <w:rFonts w:ascii="Times New Roman" w:hAnsi="Times New Roman" w:cs="Times New Roman"/>
          <w:bCs/>
          <w:sz w:val="26"/>
          <w:szCs w:val="26"/>
        </w:rPr>
        <w:t xml:space="preserve"> công thức</w:t>
      </w:r>
      <w:r w:rsidR="00496B33" w:rsidRPr="00AE747B">
        <w:rPr>
          <w:rFonts w:ascii="Times New Roman" w:hAnsi="Times New Roman" w:cs="Times New Roman"/>
          <w:bCs/>
          <w:sz w:val="26"/>
          <w:szCs w:val="26"/>
        </w:rPr>
        <w:t xml:space="preserve"> nào sau đây?</w:t>
      </w:r>
    </w:p>
    <w:p w14:paraId="66C9D752" w14:textId="35F9000A" w:rsidR="00736CBE" w:rsidRPr="00AE747B" w:rsidRDefault="00736CB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A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="00496B33" w:rsidRPr="00AE747B">
        <w:rPr>
          <w:rFonts w:ascii="Times New Roman" w:hAnsi="Times New Roman" w:cs="Times New Roman"/>
          <w:position w:val="-24"/>
          <w:sz w:val="26"/>
          <w:szCs w:val="26"/>
        </w:rPr>
        <w:object w:dxaOrig="580" w:dyaOrig="620" w14:anchorId="230AED20">
          <v:shape id="_x0000_i1033" type="#_x0000_t75" style="width:29.15pt;height:30.55pt" o:ole="">
            <v:imagedata r:id="rId19" o:title=""/>
          </v:shape>
          <o:OLEObject Type="Embed" ProgID="Equation.DSMT4" ShapeID="_x0000_i1033" DrawAspect="Content" ObjectID="_1738546789" r:id="rId20"/>
        </w:object>
      </w:r>
      <w:r w:rsidR="00FA6A25"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 xml:space="preserve">                     </w:t>
      </w: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B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Pr="00AE747B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6F751B4B">
          <v:shape id="_x0000_i1034" type="#_x0000_t75" style="width:31pt;height:15.95pt" o:ole="">
            <v:imagedata r:id="rId21" o:title=""/>
          </v:shape>
          <o:OLEObject Type="Embed" ProgID="Equation.DSMT4" ShapeID="_x0000_i1034" DrawAspect="Content" ObjectID="_1738546790" r:id="rId22"/>
        </w:object>
      </w:r>
      <w:r w:rsidR="00FA6A25"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 xml:space="preserve">                          </w:t>
      </w: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C.</w:t>
      </w:r>
      <w:r w:rsidR="00496B33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496B33" w:rsidRPr="00AE747B">
        <w:rPr>
          <w:rFonts w:ascii="Times New Roman" w:hAnsi="Times New Roman" w:cs="Times New Roman"/>
          <w:position w:val="-24"/>
          <w:sz w:val="26"/>
          <w:szCs w:val="26"/>
        </w:rPr>
        <w:object w:dxaOrig="680" w:dyaOrig="620" w14:anchorId="0E816B48">
          <v:shape id="_x0000_i1035" type="#_x0000_t75" style="width:34.2pt;height:30.55pt" o:ole="">
            <v:imagedata r:id="rId23" o:title=""/>
          </v:shape>
          <o:OLEObject Type="Embed" ProgID="Equation.DSMT4" ShapeID="_x0000_i1035" DrawAspect="Content" ObjectID="_1738546791" r:id="rId24"/>
        </w:object>
      </w:r>
      <w:r w:rsidRPr="00AE747B">
        <w:rPr>
          <w:rStyle w:val="Hyperlink"/>
          <w:rFonts w:ascii="Times New Roman" w:hAnsi="Times New Roman" w:cs="Times New Roman"/>
          <w:b/>
          <w:color w:val="auto"/>
          <w:sz w:val="26"/>
          <w:szCs w:val="26"/>
          <w:u w:val="none"/>
        </w:rPr>
        <w:tab/>
      </w:r>
      <w:r w:rsidRPr="00AE747B">
        <w:rPr>
          <w:rStyle w:val="Hyperlink"/>
          <w:rFonts w:ascii="Times New Roman" w:hAnsi="Times New Roman" w:cs="Times New Roman"/>
          <w:b/>
          <w:bCs/>
          <w:color w:val="auto"/>
          <w:sz w:val="26"/>
          <w:szCs w:val="26"/>
          <w:u w:val="none"/>
        </w:rPr>
        <w:t>D.</w:t>
      </w:r>
      <w:r w:rsidRPr="00AE747B">
        <w:rPr>
          <w:rStyle w:val="Hyperlink"/>
          <w:rFonts w:ascii="Times New Roman" w:hAnsi="Times New Roman" w:cs="Times New Roman"/>
          <w:color w:val="auto"/>
          <w:sz w:val="26"/>
          <w:szCs w:val="26"/>
          <w:u w:val="none"/>
        </w:rPr>
        <w:t xml:space="preserve"> </w:t>
      </w:r>
      <w:r w:rsidRPr="00AE747B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295CC3A2">
          <v:shape id="_x0000_i1036" type="#_x0000_t75" style="width:25.95pt;height:13.65pt" o:ole="">
            <v:imagedata r:id="rId25" o:title=""/>
          </v:shape>
          <o:OLEObject Type="Embed" ProgID="Equation.DSMT4" ShapeID="_x0000_i1036" DrawAspect="Content" ObjectID="_1738546792" r:id="rId26"/>
        </w:object>
      </w:r>
    </w:p>
    <w:p w14:paraId="5765EF78" w14:textId="66AD9EC0" w:rsidR="00496B33" w:rsidRPr="00AE747B" w:rsidRDefault="00AE0C06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564BDE" w:rsidRPr="00AE747B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="00185122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496B33" w:rsidRPr="00AE747B">
        <w:rPr>
          <w:rFonts w:ascii="Times New Roman" w:hAnsi="Times New Roman" w:cs="Times New Roman"/>
          <w:sz w:val="26"/>
          <w:szCs w:val="26"/>
        </w:rPr>
        <w:t xml:space="preserve">Một vật có khối lượng </w:t>
      </w:r>
      <w:r w:rsidR="00496B33" w:rsidRPr="00AE747B">
        <w:rPr>
          <w:rFonts w:ascii="Times New Roman" w:hAnsi="Times New Roman" w:cs="Times New Roman"/>
          <w:i/>
          <w:iCs/>
          <w:sz w:val="26"/>
          <w:szCs w:val="26"/>
        </w:rPr>
        <w:t xml:space="preserve">m </w:t>
      </w:r>
      <w:r w:rsidR="0017547F" w:rsidRPr="00AE747B">
        <w:rPr>
          <w:rFonts w:ascii="Times New Roman" w:hAnsi="Times New Roman" w:cs="Times New Roman"/>
          <w:sz w:val="26"/>
          <w:szCs w:val="26"/>
        </w:rPr>
        <w:t>ở</w:t>
      </w:r>
      <w:r w:rsidR="00496B33" w:rsidRPr="00AE747B">
        <w:rPr>
          <w:rFonts w:ascii="Times New Roman" w:hAnsi="Times New Roman" w:cs="Times New Roman"/>
          <w:sz w:val="26"/>
          <w:szCs w:val="26"/>
        </w:rPr>
        <w:t xml:space="preserve"> độ cao </w:t>
      </w:r>
      <w:r w:rsidR="00496B33" w:rsidRPr="00AE747B">
        <w:rPr>
          <w:rFonts w:ascii="Times New Roman" w:hAnsi="Times New Roman" w:cs="Times New Roman"/>
          <w:i/>
          <w:iCs/>
          <w:sz w:val="26"/>
          <w:szCs w:val="26"/>
        </w:rPr>
        <w:t xml:space="preserve">h </w:t>
      </w:r>
      <w:r w:rsidR="00496B33" w:rsidRPr="00AE747B">
        <w:rPr>
          <w:rFonts w:ascii="Times New Roman" w:hAnsi="Times New Roman" w:cs="Times New Roman"/>
          <w:sz w:val="26"/>
          <w:szCs w:val="26"/>
        </w:rPr>
        <w:t>so với mặt đất</w:t>
      </w:r>
      <w:r w:rsidR="0017547F" w:rsidRPr="00AE747B">
        <w:rPr>
          <w:rFonts w:ascii="Times New Roman" w:hAnsi="Times New Roman" w:cs="Times New Roman"/>
          <w:sz w:val="26"/>
          <w:szCs w:val="26"/>
        </w:rPr>
        <w:t xml:space="preserve"> tại nơi có gia tốc trọng trường </w:t>
      </w:r>
      <w:r w:rsidR="0017547F" w:rsidRPr="00AE747B">
        <w:rPr>
          <w:rFonts w:ascii="Times New Roman" w:hAnsi="Times New Roman" w:cs="Times New Roman"/>
          <w:i/>
          <w:iCs/>
          <w:sz w:val="26"/>
          <w:szCs w:val="26"/>
        </w:rPr>
        <w:t>g</w:t>
      </w:r>
      <w:r w:rsidR="00496B33" w:rsidRPr="00AE747B">
        <w:rPr>
          <w:rFonts w:ascii="Times New Roman" w:hAnsi="Times New Roman" w:cs="Times New Roman"/>
          <w:sz w:val="26"/>
          <w:szCs w:val="26"/>
        </w:rPr>
        <w:t xml:space="preserve">. </w:t>
      </w:r>
      <w:r w:rsidR="0017547F" w:rsidRPr="00AE747B">
        <w:rPr>
          <w:rFonts w:ascii="Times New Roman" w:hAnsi="Times New Roman" w:cs="Times New Roman"/>
          <w:sz w:val="26"/>
          <w:szCs w:val="26"/>
        </w:rPr>
        <w:t>M</w:t>
      </w:r>
      <w:r w:rsidR="00496B33" w:rsidRPr="00AE747B">
        <w:rPr>
          <w:rFonts w:ascii="Times New Roman" w:hAnsi="Times New Roman" w:cs="Times New Roman"/>
          <w:sz w:val="26"/>
          <w:szCs w:val="26"/>
        </w:rPr>
        <w:t>ốc tính thế năng tại mặt đất</w:t>
      </w:r>
      <w:r w:rsidR="0017547F" w:rsidRPr="00AE747B">
        <w:rPr>
          <w:rFonts w:ascii="Times New Roman" w:hAnsi="Times New Roman" w:cs="Times New Roman"/>
          <w:sz w:val="26"/>
          <w:szCs w:val="26"/>
        </w:rPr>
        <w:t xml:space="preserve">. </w:t>
      </w:r>
      <w:r w:rsidR="00496B33" w:rsidRPr="00AE747B">
        <w:rPr>
          <w:rFonts w:ascii="Times New Roman" w:hAnsi="Times New Roman" w:cs="Times New Roman"/>
          <w:sz w:val="26"/>
          <w:szCs w:val="26"/>
        </w:rPr>
        <w:t>Thế năng trọng trường của vật là</w:t>
      </w:r>
    </w:p>
    <w:p w14:paraId="3A938D2B" w14:textId="543ACFE9" w:rsidR="002A1275" w:rsidRPr="00AE747B" w:rsidRDefault="002C1B25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drawing>
          <wp:anchor distT="0" distB="0" distL="114300" distR="114300" simplePos="0" relativeHeight="251716608" behindDoc="0" locked="0" layoutInCell="1" allowOverlap="1" wp14:anchorId="32839F4D" wp14:editId="1054C470">
            <wp:simplePos x="0" y="0"/>
            <wp:positionH relativeFrom="column">
              <wp:posOffset>4935220</wp:posOffset>
            </wp:positionH>
            <wp:positionV relativeFrom="paragraph">
              <wp:posOffset>404495</wp:posOffset>
            </wp:positionV>
            <wp:extent cx="1504315" cy="1003300"/>
            <wp:effectExtent l="0" t="0" r="635" b="635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315" cy="1003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7E0F" w:rsidRPr="00AE747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E0C06" w:rsidRPr="00AE747B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="00DE6E4F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DE6E4F" w:rsidRPr="00AE747B">
        <w:rPr>
          <w:rFonts w:ascii="Times New Roman" w:hAnsi="Times New Roman" w:cs="Times New Roman"/>
          <w:position w:val="-24"/>
          <w:sz w:val="26"/>
          <w:szCs w:val="26"/>
        </w:rPr>
        <w:object w:dxaOrig="1180" w:dyaOrig="620" w14:anchorId="7D6CCEF5">
          <v:shape id="_x0000_i1037" type="#_x0000_t75" style="width:59.25pt;height:30.55pt" o:ole="">
            <v:imagedata r:id="rId28" o:title=""/>
          </v:shape>
          <o:OLEObject Type="Embed" ProgID="Equation.DSMT4" ShapeID="_x0000_i1037" DrawAspect="Content" ObjectID="_1738546793" r:id="rId29"/>
        </w:object>
      </w:r>
      <w:r w:rsidR="00FA6A25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           </w:t>
      </w:r>
      <w:r w:rsidR="00AE0C06"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D9029E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A1275" w:rsidRPr="00AE747B">
        <w:rPr>
          <w:rFonts w:ascii="Times New Roman" w:hAnsi="Times New Roman" w:cs="Times New Roman"/>
          <w:position w:val="-24"/>
          <w:sz w:val="26"/>
          <w:szCs w:val="26"/>
        </w:rPr>
        <w:object w:dxaOrig="1200" w:dyaOrig="620" w14:anchorId="7FE86A34">
          <v:shape id="_x0000_i1038" type="#_x0000_t75" style="width:60.2pt;height:30.55pt" o:ole="">
            <v:imagedata r:id="rId30" o:title=""/>
          </v:shape>
          <o:OLEObject Type="Embed" ProgID="Equation.DSMT4" ShapeID="_x0000_i1038" DrawAspect="Content" ObjectID="_1738546794" r:id="rId31"/>
        </w:object>
      </w:r>
      <w:r w:rsidR="00FA6A25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               </w:t>
      </w:r>
      <w:r w:rsidR="00AE0C06"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801EC6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E6E4F" w:rsidRPr="00AE747B">
        <w:rPr>
          <w:rFonts w:ascii="Times New Roman" w:hAnsi="Times New Roman" w:cs="Times New Roman"/>
          <w:position w:val="-12"/>
          <w:sz w:val="26"/>
          <w:szCs w:val="26"/>
        </w:rPr>
        <w:object w:dxaOrig="999" w:dyaOrig="360" w14:anchorId="343D5552">
          <v:shape id="_x0000_i1039" type="#_x0000_t75" style="width:50.15pt;height:17.75pt" o:ole="">
            <v:imagedata r:id="rId32" o:title=""/>
          </v:shape>
          <o:OLEObject Type="Embed" ProgID="Equation.DSMT4" ShapeID="_x0000_i1039" DrawAspect="Content" ObjectID="_1738546795" r:id="rId33"/>
        </w:object>
      </w:r>
      <w:r w:rsidR="00AE0C06" w:rsidRPr="00AE747B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D9029E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A1275" w:rsidRPr="00AE747B">
        <w:rPr>
          <w:rFonts w:ascii="Times New Roman" w:hAnsi="Times New Roman" w:cs="Times New Roman"/>
          <w:position w:val="-12"/>
          <w:sz w:val="26"/>
          <w:szCs w:val="26"/>
        </w:rPr>
        <w:object w:dxaOrig="1120" w:dyaOrig="380" w14:anchorId="51FC652A">
          <v:shape id="_x0000_i1040" type="#_x0000_t75" style="width:56.5pt;height:18.7pt" o:ole="">
            <v:imagedata r:id="rId34" o:title=""/>
          </v:shape>
          <o:OLEObject Type="Embed" ProgID="Equation.DSMT4" ShapeID="_x0000_i1040" DrawAspect="Content" ObjectID="_1738546796" r:id="rId35"/>
        </w:object>
      </w:r>
    </w:p>
    <w:p w14:paraId="77CE4E5A" w14:textId="18A6DB61" w:rsidR="00564BDE" w:rsidRPr="00AE747B" w:rsidRDefault="00564BD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Câu 8: </w:t>
      </w:r>
      <w:r w:rsidR="002A1275" w:rsidRPr="00AE747B">
        <w:rPr>
          <w:rFonts w:ascii="Times New Roman" w:hAnsi="Times New Roman" w:cs="Times New Roman"/>
          <w:sz w:val="26"/>
          <w:szCs w:val="26"/>
        </w:rPr>
        <w:t>Khi nước chảy từ trên thác xuống dưới</w:t>
      </w:r>
      <w:r w:rsidR="009A330C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134E6" w:rsidRPr="00AE747B">
        <w:rPr>
          <w:rFonts w:ascii="Times New Roman" w:hAnsi="Times New Roman" w:cs="Times New Roman"/>
          <w:bCs/>
          <w:sz w:val="26"/>
          <w:szCs w:val="26"/>
        </w:rPr>
        <w:t>thì</w:t>
      </w:r>
    </w:p>
    <w:p w14:paraId="499583B9" w14:textId="77DFC94B" w:rsidR="002A1275" w:rsidRPr="00AE747B" w:rsidRDefault="00564BD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 xml:space="preserve">động năng của nó tăng, thế </w:t>
      </w:r>
      <w:r w:rsidR="00EF53B3" w:rsidRPr="00AE747B">
        <w:rPr>
          <w:rFonts w:ascii="Times New Roman" w:hAnsi="Times New Roman" w:cs="Times New Roman"/>
          <w:bCs/>
          <w:sz w:val="26"/>
          <w:szCs w:val="26"/>
        </w:rPr>
        <w:t>năng của nó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 xml:space="preserve"> giảm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40A0D79E" w14:textId="5B93ECF8" w:rsidR="00564BDE" w:rsidRPr="00AE747B" w:rsidRDefault="00564BD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 xml:space="preserve">cả động năng và thế </w:t>
      </w:r>
      <w:r w:rsidR="00EF53B3" w:rsidRPr="00AE747B">
        <w:rPr>
          <w:rFonts w:ascii="Times New Roman" w:hAnsi="Times New Roman" w:cs="Times New Roman"/>
          <w:bCs/>
          <w:sz w:val="26"/>
          <w:szCs w:val="26"/>
        </w:rPr>
        <w:t xml:space="preserve">năng 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>của nó đều giảm.</w:t>
      </w:r>
      <w:r w:rsidR="002A1275" w:rsidRPr="00AE747B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65CF87FA" w14:textId="2F6B920D" w:rsidR="002A1275" w:rsidRPr="00AE747B" w:rsidRDefault="00564BD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 xml:space="preserve">động năng của nó giảm, thế </w:t>
      </w:r>
      <w:r w:rsidR="00EF53B3" w:rsidRPr="00AE747B">
        <w:rPr>
          <w:rFonts w:ascii="Times New Roman" w:hAnsi="Times New Roman" w:cs="Times New Roman"/>
          <w:bCs/>
          <w:sz w:val="26"/>
          <w:szCs w:val="26"/>
        </w:rPr>
        <w:t>năng của nó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 xml:space="preserve"> tăng.</w:t>
      </w:r>
      <w:r w:rsidR="002A1275" w:rsidRPr="00AE747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329A53E1" w14:textId="65C52D49" w:rsidR="002A1275" w:rsidRPr="00AE747B" w:rsidRDefault="00564BDE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 xml:space="preserve">cả động năng và thế </w:t>
      </w:r>
      <w:r w:rsidR="00EF53B3" w:rsidRPr="00AE747B">
        <w:rPr>
          <w:rFonts w:ascii="Times New Roman" w:hAnsi="Times New Roman" w:cs="Times New Roman"/>
          <w:bCs/>
          <w:sz w:val="26"/>
          <w:szCs w:val="26"/>
        </w:rPr>
        <w:t xml:space="preserve">năng </w:t>
      </w:r>
      <w:r w:rsidR="002A1275" w:rsidRPr="00AE747B">
        <w:rPr>
          <w:rFonts w:ascii="Times New Roman" w:hAnsi="Times New Roman" w:cs="Times New Roman"/>
          <w:bCs/>
          <w:sz w:val="26"/>
          <w:szCs w:val="26"/>
        </w:rPr>
        <w:t>của nó đều tăng.</w:t>
      </w:r>
      <w:r w:rsidR="002A1275" w:rsidRPr="00AE747B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14:paraId="4788AF0E" w14:textId="377D9897" w:rsidR="004E7F71" w:rsidRPr="00AE747B" w:rsidRDefault="004E7F71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564BDE" w:rsidRPr="00AE747B">
        <w:rPr>
          <w:rFonts w:ascii="Times New Roman" w:hAnsi="Times New Roman" w:cs="Times New Roman"/>
          <w:b/>
          <w:bCs/>
          <w:sz w:val="26"/>
          <w:szCs w:val="26"/>
        </w:rPr>
        <w:t>9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17547F" w:rsidRPr="00AE747B">
        <w:rPr>
          <w:rFonts w:ascii="Times New Roman" w:hAnsi="Times New Roman" w:cs="Times New Roman"/>
          <w:bCs/>
          <w:sz w:val="26"/>
          <w:szCs w:val="26"/>
        </w:rPr>
        <w:t>Đ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 xml:space="preserve">ộng cơ của một thang máy có công suất cơ học là 3,6 </w:t>
      </w:r>
      <w:r w:rsidR="0017547F" w:rsidRPr="00AE747B">
        <w:rPr>
          <w:rFonts w:ascii="Times New Roman" w:hAnsi="Times New Roman" w:cs="Times New Roman"/>
          <w:bCs/>
          <w:sz w:val="26"/>
          <w:szCs w:val="26"/>
        </w:rPr>
        <w:t>k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 xml:space="preserve">W. </w:t>
      </w:r>
      <w:r w:rsidR="00657DC0" w:rsidRPr="00AE747B">
        <w:rPr>
          <w:rFonts w:ascii="Times New Roman" w:hAnsi="Times New Roman" w:cs="Times New Roman"/>
          <w:bCs/>
          <w:sz w:val="26"/>
          <w:szCs w:val="26"/>
        </w:rPr>
        <w:t>Trong 10 s, c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 xml:space="preserve">ông mà động cơ sinh ra để kéo thang máy </w:t>
      </w:r>
      <w:r w:rsidR="00657DC0" w:rsidRPr="00AE747B">
        <w:rPr>
          <w:rFonts w:ascii="Times New Roman" w:hAnsi="Times New Roman" w:cs="Times New Roman"/>
          <w:bCs/>
          <w:sz w:val="26"/>
          <w:szCs w:val="26"/>
        </w:rPr>
        <w:t xml:space="preserve">đi lên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là</w:t>
      </w:r>
    </w:p>
    <w:p w14:paraId="61B07896" w14:textId="0015F823" w:rsidR="004E7F71" w:rsidRPr="00AE747B" w:rsidRDefault="004E7F71" w:rsidP="00E06C6D">
      <w:pPr>
        <w:tabs>
          <w:tab w:val="left" w:pos="283"/>
          <w:tab w:val="left" w:pos="2835"/>
          <w:tab w:val="left" w:pos="5386"/>
          <w:tab w:val="left" w:pos="7937"/>
        </w:tabs>
        <w:spacing w:after="0" w:line="257" w:lineRule="auto"/>
        <w:ind w:firstLine="283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36 kJ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="00FA6A25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 xml:space="preserve">0,36 </w:t>
      </w:r>
      <w:r w:rsidR="0017547F" w:rsidRPr="00AE747B">
        <w:rPr>
          <w:rFonts w:ascii="Times New Roman" w:hAnsi="Times New Roman" w:cs="Times New Roman"/>
          <w:bCs/>
          <w:sz w:val="26"/>
          <w:szCs w:val="26"/>
        </w:rPr>
        <w:t>k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J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="00FA6A25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36</w:t>
      </w:r>
      <w:r w:rsidR="0017547F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J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0,36</w:t>
      </w:r>
      <w:r w:rsidR="0017547F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>J</w:t>
      </w:r>
      <w:r w:rsidRPr="00AE747B">
        <w:rPr>
          <w:rFonts w:ascii="Times New Roman" w:hAnsi="Times New Roman" w:cs="Times New Roman"/>
          <w:bCs/>
          <w:sz w:val="26"/>
          <w:szCs w:val="26"/>
        </w:rPr>
        <w:t>.</w:t>
      </w:r>
    </w:p>
    <w:p w14:paraId="1F6D65ED" w14:textId="58672A2D" w:rsidR="00564BDE" w:rsidRPr="00AE747B" w:rsidRDefault="00564BDE" w:rsidP="00E06C6D">
      <w:pPr>
        <w:spacing w:before="120" w:after="0" w:line="257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Câu 10: </w:t>
      </w:r>
      <w:r w:rsidR="00F4142E" w:rsidRPr="00AE747B">
        <w:rPr>
          <w:rFonts w:ascii="Times New Roman" w:hAnsi="Times New Roman" w:cs="Times New Roman"/>
          <w:bCs/>
          <w:sz w:val="26"/>
          <w:szCs w:val="26"/>
        </w:rPr>
        <w:t xml:space="preserve">Một vật </w:t>
      </w:r>
      <w:r w:rsidR="005A3307" w:rsidRPr="00AE747B">
        <w:rPr>
          <w:rFonts w:ascii="Times New Roman" w:hAnsi="Times New Roman" w:cs="Times New Roman"/>
          <w:bCs/>
          <w:sz w:val="26"/>
          <w:szCs w:val="26"/>
        </w:rPr>
        <w:t xml:space="preserve">có khối lượng 100 g </w:t>
      </w:r>
      <w:r w:rsidR="002134E6" w:rsidRPr="00AE747B">
        <w:rPr>
          <w:rFonts w:ascii="Times New Roman" w:hAnsi="Times New Roman" w:cs="Times New Roman"/>
          <w:bCs/>
          <w:sz w:val="26"/>
          <w:szCs w:val="26"/>
        </w:rPr>
        <w:t>ở</w:t>
      </w:r>
      <w:r w:rsidR="00F4142E" w:rsidRPr="00AE747B">
        <w:rPr>
          <w:rFonts w:ascii="Times New Roman" w:hAnsi="Times New Roman" w:cs="Times New Roman"/>
          <w:bCs/>
          <w:sz w:val="26"/>
          <w:szCs w:val="26"/>
        </w:rPr>
        <w:t xml:space="preserve"> độ cao 45 m</w:t>
      </w:r>
      <w:r w:rsidR="006934B5" w:rsidRPr="00AE747B">
        <w:rPr>
          <w:rFonts w:ascii="Times New Roman" w:hAnsi="Times New Roman" w:cs="Times New Roman"/>
          <w:bCs/>
          <w:sz w:val="26"/>
          <w:szCs w:val="26"/>
        </w:rPr>
        <w:t xml:space="preserve"> so với mặt đất</w:t>
      </w:r>
      <w:r w:rsidR="00F4142E" w:rsidRPr="00AE747B">
        <w:rPr>
          <w:rFonts w:ascii="Times New Roman" w:hAnsi="Times New Roman" w:cs="Times New Roman"/>
          <w:bCs/>
          <w:sz w:val="26"/>
          <w:szCs w:val="26"/>
        </w:rPr>
        <w:t>. Lấy g</w:t>
      </w:r>
      <w:r w:rsidR="006934B5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4142E" w:rsidRPr="00AE747B">
        <w:rPr>
          <w:rFonts w:ascii="Times New Roman" w:hAnsi="Times New Roman" w:cs="Times New Roman"/>
          <w:bCs/>
          <w:sz w:val="26"/>
          <w:szCs w:val="26"/>
        </w:rPr>
        <w:t>=10 m/s</w:t>
      </w:r>
      <w:r w:rsidR="00F4142E" w:rsidRPr="00AE747B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 xml:space="preserve">, mốc tính thế năng tại mặt đất. </w:t>
      </w:r>
      <w:r w:rsidR="002134E6" w:rsidRPr="00AE747B">
        <w:rPr>
          <w:rFonts w:ascii="Times New Roman" w:hAnsi="Times New Roman" w:cs="Times New Roman"/>
          <w:bCs/>
          <w:sz w:val="26"/>
          <w:szCs w:val="26"/>
        </w:rPr>
        <w:t>Thế năng</w:t>
      </w:r>
      <w:r w:rsidR="000670E4" w:rsidRPr="00AE747B">
        <w:rPr>
          <w:rFonts w:ascii="Times New Roman" w:hAnsi="Times New Roman" w:cs="Times New Roman"/>
          <w:bCs/>
          <w:sz w:val="26"/>
          <w:szCs w:val="26"/>
        </w:rPr>
        <w:t xml:space="preserve"> của vật là</w:t>
      </w:r>
    </w:p>
    <w:p w14:paraId="224F6495" w14:textId="637AF796" w:rsidR="00E146BE" w:rsidRPr="00AE747B" w:rsidRDefault="00E146BE" w:rsidP="00E06C6D">
      <w:pPr>
        <w:spacing w:before="120" w:after="0" w:line="257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   A.</w:t>
      </w:r>
      <w:r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AE747B">
        <w:rPr>
          <w:rFonts w:ascii="Times New Roman" w:hAnsi="Times New Roman" w:cs="Times New Roman"/>
          <w:sz w:val="26"/>
          <w:szCs w:val="26"/>
        </w:rPr>
        <w:t xml:space="preserve">10 </w:t>
      </w:r>
      <w:r w:rsidR="005A3307" w:rsidRPr="00AE747B">
        <w:rPr>
          <w:rFonts w:ascii="Times New Roman" w:hAnsi="Times New Roman" w:cs="Times New Roman"/>
          <w:sz w:val="26"/>
          <w:szCs w:val="26"/>
        </w:rPr>
        <w:t>J</w:t>
      </w:r>
      <w:r w:rsidR="009D3067" w:rsidRPr="00AE747B">
        <w:rPr>
          <w:rFonts w:ascii="Times New Roman" w:hAnsi="Times New Roman" w:cs="Times New Roman"/>
          <w:sz w:val="26"/>
          <w:szCs w:val="26"/>
        </w:rPr>
        <w:t>.</w:t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="00F4142E" w:rsidRPr="00AE747B">
        <w:rPr>
          <w:rFonts w:ascii="Times New Roman" w:hAnsi="Times New Roman" w:cs="Times New Roman"/>
          <w:sz w:val="26"/>
          <w:szCs w:val="26"/>
        </w:rPr>
        <w:tab/>
      </w:r>
      <w:r w:rsidR="00CD70A4" w:rsidRPr="00AE747B">
        <w:rPr>
          <w:rFonts w:ascii="Times New Roman" w:hAnsi="Times New Roman" w:cs="Times New Roman"/>
          <w:sz w:val="26"/>
          <w:szCs w:val="26"/>
        </w:rPr>
        <w:tab/>
      </w:r>
      <w:r w:rsidR="00CD70A4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AE747B">
        <w:rPr>
          <w:rFonts w:ascii="Times New Roman" w:hAnsi="Times New Roman" w:cs="Times New Roman"/>
          <w:sz w:val="26"/>
          <w:szCs w:val="26"/>
        </w:rPr>
        <w:t xml:space="preserve">25 </w:t>
      </w:r>
      <w:r w:rsidR="005A3307" w:rsidRPr="00AE747B">
        <w:rPr>
          <w:rFonts w:ascii="Times New Roman" w:hAnsi="Times New Roman" w:cs="Times New Roman"/>
          <w:sz w:val="26"/>
          <w:szCs w:val="26"/>
        </w:rPr>
        <w:t>J</w:t>
      </w:r>
      <w:r w:rsidR="009D3067" w:rsidRPr="00AE747B">
        <w:rPr>
          <w:rFonts w:ascii="Times New Roman" w:hAnsi="Times New Roman" w:cs="Times New Roman"/>
          <w:sz w:val="26"/>
          <w:szCs w:val="26"/>
        </w:rPr>
        <w:t>.</w:t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="00CD70A4" w:rsidRPr="00AE747B">
        <w:rPr>
          <w:rFonts w:ascii="Times New Roman" w:hAnsi="Times New Roman" w:cs="Times New Roman"/>
          <w:sz w:val="26"/>
          <w:szCs w:val="26"/>
        </w:rPr>
        <w:tab/>
      </w:r>
      <w:r w:rsidR="00CD70A4" w:rsidRPr="00AE747B">
        <w:rPr>
          <w:rFonts w:ascii="Times New Roman" w:hAnsi="Times New Roman" w:cs="Times New Roman"/>
          <w:sz w:val="26"/>
          <w:szCs w:val="26"/>
        </w:rPr>
        <w:tab/>
      </w:r>
      <w:r w:rsidR="00F4142E"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AE747B">
        <w:rPr>
          <w:rFonts w:ascii="Times New Roman" w:hAnsi="Times New Roman" w:cs="Times New Roman"/>
          <w:sz w:val="26"/>
          <w:szCs w:val="26"/>
        </w:rPr>
        <w:t xml:space="preserve">30 </w:t>
      </w:r>
      <w:r w:rsidR="005A3307" w:rsidRPr="00AE747B">
        <w:rPr>
          <w:rFonts w:ascii="Times New Roman" w:hAnsi="Times New Roman" w:cs="Times New Roman"/>
          <w:sz w:val="26"/>
          <w:szCs w:val="26"/>
        </w:rPr>
        <w:t>J</w:t>
      </w:r>
      <w:r w:rsidR="009D3067" w:rsidRPr="00AE747B">
        <w:rPr>
          <w:rFonts w:ascii="Times New Roman" w:hAnsi="Times New Roman" w:cs="Times New Roman"/>
          <w:sz w:val="26"/>
          <w:szCs w:val="26"/>
        </w:rPr>
        <w:t>.</w:t>
      </w:r>
      <w:r w:rsidRPr="00AE747B">
        <w:rPr>
          <w:rFonts w:ascii="Times New Roman" w:hAnsi="Times New Roman" w:cs="Times New Roman"/>
          <w:sz w:val="26"/>
          <w:szCs w:val="26"/>
        </w:rPr>
        <w:tab/>
      </w:r>
      <w:r w:rsidRPr="00AE747B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F4142E" w:rsidRPr="00AE747B">
        <w:rPr>
          <w:rFonts w:ascii="Times New Roman" w:hAnsi="Times New Roman" w:cs="Times New Roman"/>
          <w:sz w:val="26"/>
          <w:szCs w:val="26"/>
        </w:rPr>
        <w:tab/>
      </w:r>
      <w:r w:rsidR="00F4142E" w:rsidRPr="00AE747B">
        <w:rPr>
          <w:rFonts w:ascii="Times New Roman" w:hAnsi="Times New Roman" w:cs="Times New Roman"/>
          <w:sz w:val="26"/>
          <w:szCs w:val="26"/>
        </w:rPr>
        <w:tab/>
      </w:r>
      <w:r w:rsidR="00F4142E" w:rsidRPr="00AE747B">
        <w:rPr>
          <w:rFonts w:ascii="Times New Roman" w:hAnsi="Times New Roman" w:cs="Times New Roman"/>
          <w:sz w:val="26"/>
          <w:szCs w:val="26"/>
        </w:rPr>
        <w:tab/>
      </w:r>
      <w:r w:rsidR="00F4142E" w:rsidRPr="00AE747B">
        <w:rPr>
          <w:rFonts w:ascii="Times New Roman" w:hAnsi="Times New Roman" w:cs="Times New Roman"/>
          <w:sz w:val="26"/>
          <w:szCs w:val="26"/>
        </w:rPr>
        <w:tab/>
      </w:r>
      <w:r w:rsidR="00FA6A25" w:rsidRPr="00AE747B">
        <w:rPr>
          <w:rFonts w:ascii="Times New Roman" w:hAnsi="Times New Roman" w:cs="Times New Roman"/>
          <w:sz w:val="26"/>
          <w:szCs w:val="26"/>
        </w:rPr>
        <w:t xml:space="preserve">         </w:t>
      </w:r>
      <w:r w:rsidR="00E06C6D" w:rsidRPr="00AE747B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AE747B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F4142E" w:rsidRPr="00AE747B">
        <w:rPr>
          <w:rFonts w:ascii="Times New Roman" w:hAnsi="Times New Roman" w:cs="Times New Roman"/>
          <w:sz w:val="26"/>
          <w:szCs w:val="26"/>
        </w:rPr>
        <w:t xml:space="preserve">45 </w:t>
      </w:r>
      <w:r w:rsidR="005A3307" w:rsidRPr="00AE747B">
        <w:rPr>
          <w:rFonts w:ascii="Times New Roman" w:hAnsi="Times New Roman" w:cs="Times New Roman"/>
          <w:sz w:val="26"/>
          <w:szCs w:val="26"/>
        </w:rPr>
        <w:t>J</w:t>
      </w:r>
      <w:r w:rsidR="009D3067" w:rsidRPr="00AE747B">
        <w:rPr>
          <w:rFonts w:ascii="Times New Roman" w:hAnsi="Times New Roman" w:cs="Times New Roman"/>
          <w:sz w:val="26"/>
          <w:szCs w:val="26"/>
        </w:rPr>
        <w:t>.</w:t>
      </w:r>
    </w:p>
    <w:p w14:paraId="4417B3E9" w14:textId="1D4C8314" w:rsidR="00B01DEE" w:rsidRPr="00AE747B" w:rsidRDefault="00AE0C06" w:rsidP="00FA6A25">
      <w:pPr>
        <w:spacing w:before="120"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1</w:t>
      </w:r>
      <w:r w:rsidR="00185122" w:rsidRPr="00AE747B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4E7F71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FA1AD5" w:rsidRPr="00AE747B">
        <w:rPr>
          <w:rFonts w:ascii="Times New Roman" w:hAnsi="Times New Roman" w:cs="Times New Roman"/>
          <w:sz w:val="26"/>
          <w:szCs w:val="26"/>
        </w:rPr>
        <w:t xml:space="preserve">Một </w:t>
      </w:r>
      <w:r w:rsidR="005A3307" w:rsidRPr="00AE747B">
        <w:rPr>
          <w:rFonts w:ascii="Times New Roman" w:hAnsi="Times New Roman" w:cs="Times New Roman"/>
          <w:sz w:val="26"/>
          <w:szCs w:val="26"/>
        </w:rPr>
        <w:t xml:space="preserve">ô tô </w:t>
      </w:r>
      <w:r w:rsidR="00657DC0" w:rsidRPr="00AE747B">
        <w:rPr>
          <w:rFonts w:ascii="Times New Roman" w:hAnsi="Times New Roman" w:cs="Times New Roman"/>
          <w:sz w:val="26"/>
          <w:szCs w:val="26"/>
        </w:rPr>
        <w:t xml:space="preserve">có </w:t>
      </w:r>
      <w:r w:rsidR="005A3307" w:rsidRPr="00AE747B">
        <w:rPr>
          <w:rFonts w:ascii="Times New Roman" w:hAnsi="Times New Roman" w:cs="Times New Roman"/>
          <w:sz w:val="26"/>
          <w:szCs w:val="26"/>
        </w:rPr>
        <w:t xml:space="preserve">khối lượng 1,2 tấn chuyển động </w:t>
      </w:r>
      <w:r w:rsidR="00B01DEE" w:rsidRPr="00AE747B">
        <w:rPr>
          <w:rFonts w:ascii="Times New Roman" w:hAnsi="Times New Roman" w:cs="Times New Roman"/>
          <w:sz w:val="26"/>
          <w:szCs w:val="26"/>
        </w:rPr>
        <w:t xml:space="preserve">với </w:t>
      </w:r>
      <w:r w:rsidR="005A3307" w:rsidRPr="00AE747B">
        <w:rPr>
          <w:rFonts w:ascii="Times New Roman" w:hAnsi="Times New Roman" w:cs="Times New Roman"/>
          <w:sz w:val="26"/>
          <w:szCs w:val="26"/>
        </w:rPr>
        <w:t xml:space="preserve">tốc độ </w:t>
      </w:r>
      <w:r w:rsidR="00B01DEE" w:rsidRPr="00AE747B">
        <w:rPr>
          <w:rFonts w:ascii="Times New Roman" w:hAnsi="Times New Roman" w:cs="Times New Roman"/>
          <w:i/>
          <w:iCs/>
          <w:sz w:val="26"/>
          <w:szCs w:val="26"/>
        </w:rPr>
        <w:t xml:space="preserve">v. </w:t>
      </w:r>
      <w:r w:rsidR="00B01DEE" w:rsidRPr="00AE747B">
        <w:rPr>
          <w:rFonts w:ascii="Times New Roman" w:hAnsi="Times New Roman" w:cs="Times New Roman"/>
          <w:sz w:val="26"/>
          <w:szCs w:val="26"/>
        </w:rPr>
        <w:t>Động năng của ô tô là 6000</w:t>
      </w:r>
      <w:r w:rsidR="00657DC0" w:rsidRPr="00AE747B">
        <w:rPr>
          <w:rFonts w:ascii="Times New Roman" w:hAnsi="Times New Roman" w:cs="Times New Roman"/>
          <w:sz w:val="26"/>
          <w:szCs w:val="26"/>
        </w:rPr>
        <w:t>0</w:t>
      </w:r>
      <w:r w:rsidR="00B01DEE" w:rsidRPr="00AE747B">
        <w:rPr>
          <w:rFonts w:ascii="Times New Roman" w:hAnsi="Times New Roman" w:cs="Times New Roman"/>
          <w:sz w:val="26"/>
          <w:szCs w:val="26"/>
        </w:rPr>
        <w:t xml:space="preserve"> J. Giá trị của </w:t>
      </w:r>
      <w:r w:rsidR="00B01DEE" w:rsidRPr="00AE747B">
        <w:rPr>
          <w:rFonts w:ascii="Times New Roman" w:hAnsi="Times New Roman" w:cs="Times New Roman"/>
          <w:i/>
          <w:iCs/>
          <w:sz w:val="26"/>
          <w:szCs w:val="26"/>
        </w:rPr>
        <w:t>v</w:t>
      </w:r>
      <w:r w:rsidR="00B01DEE" w:rsidRPr="00AE747B">
        <w:rPr>
          <w:rFonts w:ascii="Times New Roman" w:hAnsi="Times New Roman" w:cs="Times New Roman"/>
          <w:sz w:val="26"/>
          <w:szCs w:val="26"/>
        </w:rPr>
        <w:t xml:space="preserve"> là </w:t>
      </w:r>
    </w:p>
    <w:p w14:paraId="13355526" w14:textId="708F4E66" w:rsidR="003D58ED" w:rsidRPr="00AE747B" w:rsidRDefault="003D58ED" w:rsidP="00FA6A25">
      <w:pPr>
        <w:spacing w:before="120" w:after="0" w:line="264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 xml:space="preserve">A. </w:t>
      </w:r>
      <w:r w:rsidR="00B01DEE" w:rsidRPr="00AE747B">
        <w:rPr>
          <w:rFonts w:ascii="Times New Roman" w:hAnsi="Times New Roman" w:cs="Times New Roman"/>
          <w:sz w:val="26"/>
          <w:szCs w:val="26"/>
        </w:rPr>
        <w:t>36 km/h.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             B. </w:t>
      </w:r>
      <w:r w:rsidR="00B01DEE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20 km/h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E25A36"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E25A36"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E25A36"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B01DEE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72 km/h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       </w:t>
      </w:r>
      <w:r w:rsidR="00E25A36"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    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B01DEE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50 km/h.</w:t>
      </w:r>
    </w:p>
    <w:p w14:paraId="6BB9C2CA" w14:textId="4707F8A5" w:rsidR="002134E6" w:rsidRPr="00AE747B" w:rsidRDefault="00AE0C06" w:rsidP="00FA6A25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Câu 12</w:t>
      </w:r>
      <w:r w:rsidR="00185122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:</w:t>
      </w:r>
      <w:r w:rsidR="000826FC" w:rsidRPr="00AE747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2134E6" w:rsidRPr="00AE747B">
        <w:rPr>
          <w:rFonts w:ascii="Times New Roman" w:hAnsi="Times New Roman" w:cs="Times New Roman"/>
          <w:sz w:val="26"/>
          <w:szCs w:val="26"/>
        </w:rPr>
        <w:t xml:space="preserve">Một người kéo một thùng nước </w:t>
      </w:r>
      <w:r w:rsidR="00B01DEE" w:rsidRPr="00AE747B">
        <w:rPr>
          <w:rFonts w:ascii="Times New Roman" w:hAnsi="Times New Roman" w:cs="Times New Roman"/>
          <w:sz w:val="26"/>
          <w:szCs w:val="26"/>
        </w:rPr>
        <w:t xml:space="preserve">có khối lượng </w:t>
      </w:r>
      <w:r w:rsidR="002134E6" w:rsidRPr="00AE747B">
        <w:rPr>
          <w:rFonts w:ascii="Times New Roman" w:hAnsi="Times New Roman" w:cs="Times New Roman"/>
          <w:sz w:val="26"/>
          <w:szCs w:val="26"/>
        </w:rPr>
        <w:t xml:space="preserve">15 kg từ </w:t>
      </w:r>
      <w:r w:rsidR="00B01DEE" w:rsidRPr="00AE747B">
        <w:rPr>
          <w:rFonts w:ascii="Times New Roman" w:hAnsi="Times New Roman" w:cs="Times New Roman"/>
          <w:sz w:val="26"/>
          <w:szCs w:val="26"/>
        </w:rPr>
        <w:t xml:space="preserve">đáy </w:t>
      </w:r>
      <w:r w:rsidR="002134E6" w:rsidRPr="00AE747B">
        <w:rPr>
          <w:rFonts w:ascii="Times New Roman" w:hAnsi="Times New Roman" w:cs="Times New Roman"/>
          <w:sz w:val="26"/>
          <w:szCs w:val="26"/>
        </w:rPr>
        <w:t xml:space="preserve">giếng sâu 8 m </w:t>
      </w:r>
      <w:r w:rsidR="00496B33" w:rsidRPr="00AE747B">
        <w:rPr>
          <w:rFonts w:ascii="Times New Roman" w:hAnsi="Times New Roman" w:cs="Times New Roman"/>
          <w:sz w:val="26"/>
          <w:szCs w:val="26"/>
        </w:rPr>
        <w:t xml:space="preserve">lên miệng giếng. Lấy </w:t>
      </w:r>
      <w:r w:rsidR="00496B33" w:rsidRPr="00AE747B">
        <w:rPr>
          <w:rFonts w:ascii="Times New Roman" w:hAnsi="Times New Roman" w:cs="Times New Roman"/>
          <w:bCs/>
          <w:sz w:val="26"/>
          <w:szCs w:val="26"/>
        </w:rPr>
        <w:t>g =10 m/s</w:t>
      </w:r>
      <w:r w:rsidR="00496B33" w:rsidRPr="00AE747B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496B33" w:rsidRPr="00AE747B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="00496B33" w:rsidRPr="00AE747B">
        <w:rPr>
          <w:rFonts w:ascii="Times New Roman" w:hAnsi="Times New Roman" w:cs="Times New Roman"/>
          <w:sz w:val="26"/>
          <w:szCs w:val="26"/>
        </w:rPr>
        <w:t>Công tối thiểu của lực kéo là</w:t>
      </w:r>
    </w:p>
    <w:p w14:paraId="3875D1A7" w14:textId="5932E34A" w:rsidR="00D9029E" w:rsidRPr="00AE747B" w:rsidRDefault="000826FC" w:rsidP="00FA6A25">
      <w:pPr>
        <w:spacing w:line="264" w:lineRule="auto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 xml:space="preserve">A. </w:t>
      </w:r>
      <w:r w:rsidR="00496B33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150 J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         </w:t>
      </w:r>
      <w:r w:rsidR="00FA6A25" w:rsidRPr="00AE747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 xml:space="preserve">B. </w:t>
      </w:r>
      <w:r w:rsidR="00496B33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1200 J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496B33"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496B33"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FA6A25"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     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496B33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120 J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. 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             </w:t>
      </w:r>
      <w:r w:rsidR="00FA6A25"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</w:t>
      </w:r>
      <w:r w:rsidRPr="00AE747B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496B33" w:rsidRPr="00AE747B">
        <w:rPr>
          <w:rFonts w:ascii="Times New Roman" w:hAnsi="Times New Roman" w:cs="Times New Roman"/>
          <w:bCs/>
          <w:sz w:val="26"/>
          <w:szCs w:val="26"/>
          <w:lang w:val="nl-NL"/>
        </w:rPr>
        <w:t>23 J</w:t>
      </w:r>
      <w:r w:rsidRPr="00AE747B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</w:p>
    <w:p w14:paraId="587F02DD" w14:textId="77777777" w:rsidR="00160540" w:rsidRPr="00AE747B" w:rsidRDefault="00160540" w:rsidP="00FA6A25">
      <w:pPr>
        <w:widowControl w:val="0"/>
        <w:tabs>
          <w:tab w:val="left" w:pos="284"/>
          <w:tab w:val="left" w:pos="360"/>
          <w:tab w:val="left" w:pos="851"/>
          <w:tab w:val="left" w:pos="2880"/>
          <w:tab w:val="left" w:pos="5400"/>
          <w:tab w:val="left" w:pos="7920"/>
        </w:tabs>
        <w:autoSpaceDE w:val="0"/>
        <w:autoSpaceDN w:val="0"/>
        <w:adjustRightInd w:val="0"/>
        <w:spacing w:after="0" w:line="264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E747B">
        <w:rPr>
          <w:rFonts w:ascii="Times New Roman" w:hAnsi="Times New Roman" w:cs="Times New Roman"/>
          <w:b/>
          <w:sz w:val="26"/>
          <w:szCs w:val="26"/>
        </w:rPr>
        <w:t xml:space="preserve">II. PHẦN TỰ LUẬN (7,0 điểm) </w:t>
      </w:r>
    </w:p>
    <w:p w14:paraId="066A610E" w14:textId="577CE5E5" w:rsidR="00701574" w:rsidRPr="00AE747B" w:rsidRDefault="00AE0C06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64" w:lineRule="auto"/>
        <w:ind w:left="0" w:right="0"/>
        <w:rPr>
          <w:rFonts w:ascii="Times New Roman" w:eastAsiaTheme="minorHAnsi" w:hAnsi="Times New Roman" w:cs="Times New Roman"/>
          <w:b/>
          <w:noProof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sz w:val="26"/>
          <w:szCs w:val="26"/>
        </w:rPr>
        <w:t>Câu 13</w:t>
      </w:r>
      <w:r w:rsidR="00701574" w:rsidRPr="00AE747B">
        <w:rPr>
          <w:rFonts w:ascii="Times New Roman" w:eastAsia="Palatino Linotype" w:hAnsi="Times New Roman" w:cs="Times New Roman"/>
          <w:b/>
          <w:sz w:val="26"/>
          <w:szCs w:val="26"/>
        </w:rPr>
        <w:t>:</w:t>
      </w:r>
      <w:r w:rsidRP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 xml:space="preserve"> </w:t>
      </w:r>
      <w:r w:rsidR="0046770B" w:rsidRP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>(2</w:t>
      </w:r>
      <w:r w:rsid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>,0</w:t>
      </w:r>
      <w:r w:rsidR="0046770B" w:rsidRP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 xml:space="preserve"> điểm)</w:t>
      </w:r>
    </w:p>
    <w:p w14:paraId="4BC3C970" w14:textId="50EEEEA7" w:rsidR="009B46EE" w:rsidRPr="00AE747B" w:rsidRDefault="00FA6A25" w:rsidP="00FA6A25">
      <w:pPr>
        <w:spacing w:line="264" w:lineRule="auto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sz w:val="26"/>
          <w:szCs w:val="26"/>
        </w:rPr>
        <w:t xml:space="preserve">     </w:t>
      </w:r>
      <w:r w:rsidR="009B46EE" w:rsidRPr="00AE747B">
        <w:rPr>
          <w:rFonts w:ascii="Times New Roman" w:hAnsi="Times New Roman" w:cs="Times New Roman"/>
          <w:sz w:val="26"/>
          <w:szCs w:val="26"/>
        </w:rPr>
        <w:t>- Cơ năng là gì? Viết công thức tính cơ năng trong trường trọng lực.</w:t>
      </w:r>
    </w:p>
    <w:p w14:paraId="4F73F704" w14:textId="61D87158" w:rsidR="009B46EE" w:rsidRPr="00AE747B" w:rsidRDefault="00FA6A25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64" w:lineRule="auto"/>
        <w:ind w:left="0" w:right="0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hAnsi="Times New Roman" w:cs="Times New Roman"/>
          <w:sz w:val="26"/>
          <w:szCs w:val="26"/>
        </w:rPr>
        <w:t xml:space="preserve">     </w:t>
      </w:r>
      <w:r w:rsidR="009B46EE" w:rsidRPr="00AE747B">
        <w:rPr>
          <w:rFonts w:ascii="Times New Roman" w:hAnsi="Times New Roman" w:cs="Times New Roman"/>
          <w:sz w:val="26"/>
          <w:szCs w:val="26"/>
        </w:rPr>
        <w:t>- Phát biểu định luật bảo toàn cơ năng.</w:t>
      </w:r>
    </w:p>
    <w:p w14:paraId="0F11BDFF" w14:textId="1475D21E" w:rsidR="00701574" w:rsidRPr="00AE747B" w:rsidRDefault="00DE6E4F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64" w:lineRule="auto"/>
        <w:ind w:left="0" w:right="0"/>
        <w:rPr>
          <w:rFonts w:ascii="Times New Roman" w:eastAsiaTheme="minorHAnsi" w:hAnsi="Times New Roman" w:cs="Times New Roman"/>
          <w:b/>
          <w:noProof/>
          <w:sz w:val="26"/>
          <w:szCs w:val="26"/>
        </w:rPr>
      </w:pPr>
      <w:r w:rsidRPr="00AE747B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30944" behindDoc="0" locked="0" layoutInCell="1" allowOverlap="1" wp14:anchorId="59BFF8EC" wp14:editId="02A8ADED">
            <wp:simplePos x="0" y="0"/>
            <wp:positionH relativeFrom="margin">
              <wp:align>right</wp:align>
            </wp:positionH>
            <wp:positionV relativeFrom="paragraph">
              <wp:posOffset>92120</wp:posOffset>
            </wp:positionV>
            <wp:extent cx="1900555" cy="1329055"/>
            <wp:effectExtent l="0" t="0" r="4445" b="4445"/>
            <wp:wrapSquare wrapText="bothSides"/>
            <wp:docPr id="8747" name="Picture 8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115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C06" w:rsidRPr="00AE747B">
        <w:rPr>
          <w:rFonts w:ascii="Times New Roman" w:eastAsia="Palatino Linotype" w:hAnsi="Times New Roman" w:cs="Times New Roman"/>
          <w:b/>
          <w:sz w:val="26"/>
          <w:szCs w:val="26"/>
        </w:rPr>
        <w:t>Câu 14</w:t>
      </w:r>
      <w:r w:rsidR="00701574" w:rsidRPr="00AE747B">
        <w:rPr>
          <w:rFonts w:ascii="Times New Roman" w:eastAsia="Palatino Linotype" w:hAnsi="Times New Roman" w:cs="Times New Roman"/>
          <w:b/>
          <w:sz w:val="26"/>
          <w:szCs w:val="26"/>
        </w:rPr>
        <w:t>:</w:t>
      </w:r>
      <w:r w:rsidR="00185122" w:rsidRPr="00AE747B">
        <w:rPr>
          <w:rFonts w:ascii="Times New Roman" w:eastAsia="Palatino Linotype" w:hAnsi="Times New Roman" w:cs="Times New Roman"/>
          <w:b/>
          <w:sz w:val="26"/>
          <w:szCs w:val="26"/>
        </w:rPr>
        <w:t xml:space="preserve"> </w:t>
      </w:r>
      <w:r w:rsidR="0046770B" w:rsidRP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>(</w:t>
      </w:r>
      <w:r w:rsidR="006E4361" w:rsidRP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>2,5</w:t>
      </w:r>
      <w:r w:rsidR="0046770B" w:rsidRPr="00AE747B">
        <w:rPr>
          <w:rFonts w:ascii="Times New Roman" w:eastAsiaTheme="minorHAnsi" w:hAnsi="Times New Roman" w:cs="Times New Roman"/>
          <w:b/>
          <w:noProof/>
          <w:sz w:val="26"/>
          <w:szCs w:val="26"/>
        </w:rPr>
        <w:t xml:space="preserve"> điểm)</w:t>
      </w:r>
    </w:p>
    <w:p w14:paraId="5C8B6852" w14:textId="40DAC241" w:rsidR="00DA4C3B" w:rsidRPr="00AE747B" w:rsidRDefault="009B46EE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Một thanh AB đồng chất tiết diện đều dài 80 cm. Tác dụng vào đầu B một lực </w:t>
      </w:r>
      <w:r w:rsidRPr="00AE747B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47188BA1">
          <v:shape id="_x0000_i1041" type="#_x0000_t75" style="width:13.05pt;height:15.75pt" o:ole="">
            <v:imagedata r:id="rId37" o:title=""/>
          </v:shape>
          <o:OLEObject Type="Embed" ProgID="Equation.DSMT4" ShapeID="_x0000_i1041" DrawAspect="Content" ObjectID="_1738546797" r:id="rId38"/>
        </w:object>
      </w:r>
      <w:r w:rsidRPr="00AE747B">
        <w:rPr>
          <w:rFonts w:ascii="Times New Roman" w:hAnsi="Times New Roman" w:cs="Times New Roman"/>
          <w:sz w:val="26"/>
          <w:szCs w:val="26"/>
        </w:rPr>
        <w:t>có độ lớn 20 N</w:t>
      </w:r>
      <w:r w:rsidR="00316606" w:rsidRPr="00AE747B">
        <w:rPr>
          <w:rFonts w:ascii="Times New Roman" w:hAnsi="Times New Roman" w:cs="Times New Roman"/>
          <w:sz w:val="26"/>
          <w:szCs w:val="26"/>
        </w:rPr>
        <w:t xml:space="preserve"> </w:t>
      </w:r>
      <w:r w:rsidR="00E06C6D" w:rsidRPr="00AE747B">
        <w:rPr>
          <w:rFonts w:ascii="Times New Roman" w:hAnsi="Times New Roman" w:cs="Times New Roman"/>
          <w:sz w:val="26"/>
          <w:szCs w:val="26"/>
        </w:rPr>
        <w:t xml:space="preserve">và vuông góc với thanh </w:t>
      </w:r>
      <w:r w:rsidR="007B6B55" w:rsidRPr="00AE747B">
        <w:rPr>
          <w:rFonts w:ascii="Times New Roman" w:hAnsi="Times New Roman" w:cs="Times New Roman"/>
          <w:sz w:val="26"/>
          <w:szCs w:val="26"/>
        </w:rPr>
        <w:t xml:space="preserve">để giữ cho thanh hợp với mặt sàn nằm ngang </w:t>
      </w:r>
      <w:r w:rsidR="00316606" w:rsidRPr="00AE747B">
        <w:rPr>
          <w:rFonts w:ascii="Times New Roman" w:hAnsi="Times New Roman" w:cs="Times New Roman"/>
          <w:sz w:val="26"/>
          <w:szCs w:val="26"/>
        </w:rPr>
        <w:t xml:space="preserve">một </w:t>
      </w:r>
      <w:r w:rsidR="007B6B55" w:rsidRPr="00AE747B">
        <w:rPr>
          <w:rFonts w:ascii="Times New Roman" w:hAnsi="Times New Roman" w:cs="Times New Roman"/>
          <w:sz w:val="26"/>
          <w:szCs w:val="26"/>
        </w:rPr>
        <w:t>góc 30</w:t>
      </w:r>
      <w:r w:rsidR="007B6B55" w:rsidRPr="00AE747B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7B6B55" w:rsidRPr="00AE747B">
        <w:rPr>
          <w:rFonts w:ascii="Times New Roman" w:hAnsi="Times New Roman" w:cs="Times New Roman"/>
          <w:sz w:val="26"/>
          <w:szCs w:val="26"/>
        </w:rPr>
        <w:t>.</w:t>
      </w:r>
      <w:r w:rsidR="0015534D" w:rsidRPr="00AE747B">
        <w:rPr>
          <w:rFonts w:ascii="Times New Roman" w:hAnsi="Times New Roman" w:cs="Times New Roman"/>
          <w:sz w:val="26"/>
          <w:szCs w:val="26"/>
        </w:rPr>
        <w:t xml:space="preserve"> Lấy </w:t>
      </w:r>
      <w:r w:rsidR="0015534D" w:rsidRPr="00AE747B">
        <w:rPr>
          <w:rFonts w:ascii="Times New Roman" w:hAnsi="Times New Roman" w:cs="Times New Roman"/>
          <w:bCs/>
          <w:sz w:val="26"/>
          <w:szCs w:val="26"/>
        </w:rPr>
        <w:t>g =</w:t>
      </w:r>
      <w:r w:rsidR="00DE6E4F" w:rsidRPr="00AE747B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5534D" w:rsidRPr="00AE747B">
        <w:rPr>
          <w:rFonts w:ascii="Times New Roman" w:hAnsi="Times New Roman" w:cs="Times New Roman"/>
          <w:bCs/>
          <w:sz w:val="26"/>
          <w:szCs w:val="26"/>
        </w:rPr>
        <w:t>10 m/s</w:t>
      </w:r>
      <w:r w:rsidR="0015534D" w:rsidRPr="00AE747B">
        <w:rPr>
          <w:rFonts w:ascii="Times New Roman" w:hAnsi="Times New Roman" w:cs="Times New Roman"/>
          <w:bCs/>
          <w:sz w:val="26"/>
          <w:szCs w:val="26"/>
          <w:vertAlign w:val="superscript"/>
        </w:rPr>
        <w:t>2</w:t>
      </w:r>
      <w:r w:rsidR="0015534D" w:rsidRPr="00AE747B">
        <w:rPr>
          <w:rFonts w:ascii="Times New Roman" w:hAnsi="Times New Roman" w:cs="Times New Roman"/>
          <w:bCs/>
          <w:sz w:val="26"/>
          <w:szCs w:val="26"/>
        </w:rPr>
        <w:t>.</w:t>
      </w:r>
    </w:p>
    <w:p w14:paraId="7871DADE" w14:textId="50837CF0" w:rsidR="00DA4C3B" w:rsidRPr="00AE747B" w:rsidRDefault="00DA4C3B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a</w:t>
      </w:r>
      <w:r w:rsidR="00487BB1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)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Tính </w: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 xml:space="preserve">mômen của lực </w:t>
      </w:r>
      <w:r w:rsidR="007B6B55" w:rsidRPr="00AE747B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2304B7DA">
          <v:shape id="_x0000_i1042" type="#_x0000_t75" style="width:13.05pt;height:15.75pt" o:ole="">
            <v:imagedata r:id="rId37" o:title=""/>
          </v:shape>
          <o:OLEObject Type="Embed" ProgID="Equation.DSMT4" ShapeID="_x0000_i1042" DrawAspect="Content" ObjectID="_1738546798" r:id="rId39"/>
        </w:objec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>đối với trục quay đi qua đầu A.</w:t>
      </w:r>
    </w:p>
    <w:p w14:paraId="71FB62B5" w14:textId="5EB39FEA" w:rsidR="00E7104B" w:rsidRPr="00AE747B" w:rsidRDefault="00961317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B99E10D" wp14:editId="63E07D15">
                <wp:simplePos x="0" y="0"/>
                <wp:positionH relativeFrom="column">
                  <wp:posOffset>5732780</wp:posOffset>
                </wp:positionH>
                <wp:positionV relativeFrom="paragraph">
                  <wp:posOffset>17780</wp:posOffset>
                </wp:positionV>
                <wp:extent cx="434975" cy="3810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9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accent3"/>
                        </a:fontRef>
                      </wps:style>
                      <wps:txbx>
                        <w:txbxContent>
                          <w:p w14:paraId="0FAA65B8" w14:textId="5CE000E2" w:rsidR="00961317" w:rsidRPr="00C863C3" w:rsidRDefault="00961317" w:rsidP="00961317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99E10D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451.4pt;margin-top:1.4pt;width:34.25pt;height:30pt;z-index:251728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" filled="f" stroked="f">
                <v:textbox style="mso-fit-shape-to-text:t">
                  <w:txbxContent>
                    <w:p w14:paraId="0FAA65B8" w14:textId="5CE000E2" w:rsidR="00961317" w:rsidRPr="00C863C3" w:rsidRDefault="00961317" w:rsidP="00961317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A4C3B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b</w:t>
      </w:r>
      <w:r w:rsidR="00487BB1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)</w:t>
      </w:r>
      <w:r w:rsidR="00DA4C3B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>Tính khối lượng của thanh AB</w:t>
      </w:r>
      <w:r w:rsidR="00316606" w:rsidRPr="00AE747B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5F8E461D" w14:textId="44E5BC31" w:rsidR="00C863C3" w:rsidRPr="00AE747B" w:rsidRDefault="00316606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c)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Tính lực do mặt đất tác dụng lên thanh</w:t>
      </w:r>
      <w:r w:rsidR="00E06C6D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AB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35A5FF63" w14:textId="075956DD" w:rsidR="00701574" w:rsidRPr="00AE747B" w:rsidRDefault="00AE0C06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64" w:lineRule="auto"/>
        <w:ind w:left="0" w:right="0"/>
        <w:rPr>
          <w:rFonts w:ascii="Times New Roman" w:eastAsia="Palatino Linotype" w:hAnsi="Times New Roman" w:cs="Times New Roman"/>
          <w:b/>
          <w:bCs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sz w:val="26"/>
          <w:szCs w:val="26"/>
        </w:rPr>
        <w:t>Câu 15</w:t>
      </w:r>
      <w:r w:rsidR="00701574" w:rsidRPr="00AE747B">
        <w:rPr>
          <w:rFonts w:ascii="Times New Roman" w:eastAsia="Palatino Linotype" w:hAnsi="Times New Roman" w:cs="Times New Roman"/>
          <w:b/>
          <w:sz w:val="26"/>
          <w:szCs w:val="26"/>
        </w:rPr>
        <w:t>:</w:t>
      </w:r>
      <w:r w:rsidR="004E7F71" w:rsidRPr="00AE747B">
        <w:rPr>
          <w:rFonts w:ascii="Times New Roman" w:eastAsia="Palatino Linotype" w:hAnsi="Times New Roman" w:cs="Times New Roman"/>
          <w:b/>
          <w:sz w:val="26"/>
          <w:szCs w:val="26"/>
        </w:rPr>
        <w:t xml:space="preserve"> </w:t>
      </w:r>
      <w:r w:rsidR="00D9029E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(</w:t>
      </w:r>
      <w:r w:rsidR="006E4361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2,5</w:t>
      </w:r>
      <w:r w:rsidR="00D9029E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 xml:space="preserve"> điểm)</w:t>
      </w:r>
    </w:p>
    <w:p w14:paraId="5E107FCE" w14:textId="7577921D" w:rsidR="0039718C" w:rsidRPr="00AE747B" w:rsidRDefault="007B6B55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sz w:val="26"/>
          <w:szCs w:val="26"/>
        </w:rPr>
        <w:t>Từ mặt đất</w:t>
      </w:r>
      <w:r w:rsidR="00DE6E4F" w:rsidRPr="00AE747B">
        <w:rPr>
          <w:rFonts w:ascii="Times New Roman" w:eastAsia="Palatino Linotype" w:hAnsi="Times New Roman" w:cs="Times New Roman"/>
          <w:sz w:val="26"/>
          <w:szCs w:val="26"/>
        </w:rPr>
        <w:t>,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một vật </w:t>
      </w:r>
      <w:r w:rsidR="00DE6E4F" w:rsidRPr="00AE747B">
        <w:rPr>
          <w:rFonts w:ascii="Times New Roman" w:eastAsia="Palatino Linotype" w:hAnsi="Times New Roman" w:cs="Times New Roman"/>
          <w:sz w:val="26"/>
          <w:szCs w:val="26"/>
        </w:rPr>
        <w:t xml:space="preserve">có 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>khối lượng 100 g được ném thẳng đứng lên trên với tốc độ 10 m/s. Mốc tính thế năng tại mặt đất.</w:t>
      </w:r>
      <w:r w:rsidR="000B31F3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Lấy </w:t>
      </w:r>
      <w:r w:rsidR="000B31F3" w:rsidRPr="00AE747B">
        <w:rPr>
          <w:rFonts w:ascii="Times New Roman" w:hAnsi="Times New Roman" w:cs="Times New Roman"/>
          <w:position w:val="-10"/>
          <w:sz w:val="26"/>
          <w:szCs w:val="26"/>
        </w:rPr>
        <w:object w:dxaOrig="1219" w:dyaOrig="360" w14:anchorId="047A2C0F">
          <v:shape id="_x0000_i1043" type="#_x0000_t75" style="width:61.2pt;height:17.75pt" o:ole="">
            <v:imagedata r:id="rId40" o:title=""/>
          </v:shape>
          <o:OLEObject Type="Embed" ProgID="Equation.DSMT4" ShapeID="_x0000_i1043" DrawAspect="Content" ObjectID="_1738546799" r:id="rId41"/>
        </w:object>
      </w:r>
    </w:p>
    <w:p w14:paraId="62C26CA3" w14:textId="04B65D64" w:rsidR="007B6B55" w:rsidRPr="00AE747B" w:rsidRDefault="007B6B55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spacing w:before="12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1.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Bỏ qua lực cản của không khí</w:t>
      </w:r>
    </w:p>
    <w:p w14:paraId="585A57DD" w14:textId="615D83D8" w:rsidR="00DA4C3B" w:rsidRPr="00AE747B" w:rsidRDefault="00DA4C3B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a</w:t>
      </w:r>
      <w:r w:rsidR="00487BB1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)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>Tính cơ năng của vật</w:t>
      </w:r>
      <w:r w:rsidR="00554739" w:rsidRPr="00AE747B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5E45CB19" w14:textId="45E5EF4C" w:rsidR="00DA4C3B" w:rsidRPr="00AE747B" w:rsidRDefault="00DA4C3B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b</w:t>
      </w:r>
      <w:r w:rsidR="00487BB1"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)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>Tính độ cao cực đại của vật</w:t>
      </w:r>
      <w:r w:rsidR="002C1B25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so với mặt đất</w:t>
      </w:r>
      <w:r w:rsidR="00110A2F" w:rsidRPr="00AE747B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414D6D72" w14:textId="52B933F8" w:rsidR="00554739" w:rsidRPr="00AE747B" w:rsidRDefault="00554739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c)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 Tính tốc độ của vật </w: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 xml:space="preserve">khi </w:t>
      </w:r>
      <w:r w:rsidR="00DE6E4F" w:rsidRPr="00AE747B">
        <w:rPr>
          <w:rFonts w:ascii="Times New Roman" w:eastAsia="Palatino Linotype" w:hAnsi="Times New Roman" w:cs="Times New Roman"/>
          <w:sz w:val="26"/>
          <w:szCs w:val="26"/>
        </w:rPr>
        <w:t xml:space="preserve">vật có </w:t>
      </w:r>
      <w:r w:rsidR="007B6B55" w:rsidRPr="00AE747B">
        <w:rPr>
          <w:rFonts w:ascii="Times New Roman" w:eastAsia="Palatino Linotype" w:hAnsi="Times New Roman" w:cs="Times New Roman"/>
          <w:sz w:val="26"/>
          <w:szCs w:val="26"/>
        </w:rPr>
        <w:t>động năng bằng 2 lần thế năng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>.</w:t>
      </w:r>
    </w:p>
    <w:p w14:paraId="7C55E13B" w14:textId="772FA020" w:rsidR="004E7F71" w:rsidRPr="00AE747B" w:rsidRDefault="007B6B55" w:rsidP="00FA6A25">
      <w:pPr>
        <w:pStyle w:val="Normal2"/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before="0" w:line="264" w:lineRule="auto"/>
        <w:ind w:left="0" w:right="0" w:firstLine="283"/>
        <w:rPr>
          <w:rFonts w:ascii="Times New Roman" w:eastAsia="Palatino Linotype" w:hAnsi="Times New Roman" w:cs="Times New Roman"/>
          <w:sz w:val="26"/>
          <w:szCs w:val="26"/>
        </w:rPr>
      </w:pPr>
      <w:r w:rsidRPr="00AE747B">
        <w:rPr>
          <w:rFonts w:ascii="Times New Roman" w:eastAsia="Palatino Linotype" w:hAnsi="Times New Roman" w:cs="Times New Roman"/>
          <w:b/>
          <w:bCs/>
          <w:sz w:val="26"/>
          <w:szCs w:val="26"/>
        </w:rPr>
        <w:t>2.</w:t>
      </w:r>
      <w:r w:rsidR="00DA4C3B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Do có cực cản của không khí nên vật chỉ </w:t>
      </w:r>
      <w:r w:rsidR="00DE6E4F" w:rsidRPr="00AE747B">
        <w:rPr>
          <w:rFonts w:ascii="Times New Roman" w:eastAsia="Palatino Linotype" w:hAnsi="Times New Roman" w:cs="Times New Roman"/>
          <w:sz w:val="26"/>
          <w:szCs w:val="26"/>
        </w:rPr>
        <w:t>l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 xml:space="preserve">ên đến độ cao cực đại </w:t>
      </w:r>
      <w:r w:rsidR="002C1B25" w:rsidRPr="00AE747B">
        <w:rPr>
          <w:rFonts w:ascii="Times New Roman" w:eastAsia="Palatino Linotype" w:hAnsi="Times New Roman" w:cs="Times New Roman"/>
          <w:sz w:val="26"/>
          <w:szCs w:val="26"/>
        </w:rPr>
        <w:t xml:space="preserve">so với mặt đất </w:t>
      </w:r>
      <w:r w:rsidRPr="00AE747B">
        <w:rPr>
          <w:rFonts w:ascii="Times New Roman" w:eastAsia="Palatino Linotype" w:hAnsi="Times New Roman" w:cs="Times New Roman"/>
          <w:sz w:val="26"/>
          <w:szCs w:val="26"/>
        </w:rPr>
        <w:t>là 4 m. Tính lực cản của không khí</w:t>
      </w:r>
      <w:r w:rsidR="00213756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tác dụng </w:t>
      </w:r>
      <w:r w:rsidR="002C1B25" w:rsidRPr="00AE747B">
        <w:rPr>
          <w:rFonts w:ascii="Times New Roman" w:eastAsia="Palatino Linotype" w:hAnsi="Times New Roman" w:cs="Times New Roman"/>
          <w:sz w:val="26"/>
          <w:szCs w:val="26"/>
        </w:rPr>
        <w:t>vào</w:t>
      </w:r>
      <w:r w:rsidR="00213756" w:rsidRPr="00AE747B">
        <w:rPr>
          <w:rFonts w:ascii="Times New Roman" w:eastAsia="Palatino Linotype" w:hAnsi="Times New Roman" w:cs="Times New Roman"/>
          <w:sz w:val="26"/>
          <w:szCs w:val="26"/>
        </w:rPr>
        <w:t xml:space="preserve"> vật.</w:t>
      </w:r>
    </w:p>
    <w:p w14:paraId="7AB3AB0E" w14:textId="214B9F8C" w:rsidR="004E7F71" w:rsidRPr="00AE747B" w:rsidRDefault="004E7F71" w:rsidP="00FA6A25">
      <w:pPr>
        <w:spacing w:after="0" w:line="264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E747B">
        <w:rPr>
          <w:rFonts w:ascii="Times New Roman" w:hAnsi="Times New Roman" w:cs="Times New Roman"/>
          <w:b/>
          <w:sz w:val="26"/>
          <w:szCs w:val="26"/>
        </w:rPr>
        <w:t>--------- Hết ---------</w:t>
      </w:r>
    </w:p>
    <w:p w14:paraId="6D349320" w14:textId="14FD2797" w:rsidR="00345CA0" w:rsidRPr="00AE747B" w:rsidRDefault="00345CA0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4EE49429" w14:textId="3214CD99" w:rsidR="00345CA0" w:rsidRPr="00AE747B" w:rsidRDefault="00345CA0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3204537" w14:textId="680C38A1" w:rsidR="00345CA0" w:rsidRPr="00AE747B" w:rsidRDefault="00345CA0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4888FA2D" w14:textId="49F2652B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31FEDC5" w14:textId="2AF1A5E3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375D11B" w14:textId="29E3B1E8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F2CD47F" w14:textId="15E0BCFE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9BF203B" w14:textId="64446DF8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03BAA92" w14:textId="7C0B76F5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5EDF7FA0" w14:textId="3F30093F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30DF93D9" w14:textId="0C37BD22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515F77E6" w14:textId="56879562" w:rsidR="000135C3" w:rsidRPr="00AE747B" w:rsidRDefault="000135C3" w:rsidP="00564BDE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6E22B2C" w14:textId="5D9F2F78" w:rsidR="000135C3" w:rsidRPr="00AE747B" w:rsidRDefault="000135C3" w:rsidP="00FA6A25">
      <w:pPr>
        <w:spacing w:after="0" w:line="312" w:lineRule="auto"/>
        <w:rPr>
          <w:rFonts w:ascii="Times New Roman" w:hAnsi="Times New Roman" w:cs="Times New Roman"/>
          <w:b/>
          <w:sz w:val="26"/>
          <w:szCs w:val="26"/>
        </w:rPr>
      </w:pPr>
    </w:p>
    <w:sectPr w:rsidR="000135C3" w:rsidRPr="00AE747B" w:rsidSect="0089530F">
      <w:pgSz w:w="11907" w:h="16840" w:code="9"/>
      <w:pgMar w:top="720" w:right="720" w:bottom="720" w:left="720" w:header="619" w:footer="619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65E17"/>
    <w:multiLevelType w:val="hybridMultilevel"/>
    <w:tmpl w:val="6E286B70"/>
    <w:lvl w:ilvl="0" w:tplc="BC48B12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5A51F7"/>
    <w:multiLevelType w:val="hybridMultilevel"/>
    <w:tmpl w:val="F274E85E"/>
    <w:lvl w:ilvl="0" w:tplc="04090011"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C0128"/>
    <w:multiLevelType w:val="hybridMultilevel"/>
    <w:tmpl w:val="BA10A612"/>
    <w:lvl w:ilvl="0" w:tplc="EC146EE4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30C70338"/>
    <w:multiLevelType w:val="hybridMultilevel"/>
    <w:tmpl w:val="A044C31C"/>
    <w:lvl w:ilvl="0" w:tplc="045A2B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8B4F9F"/>
    <w:multiLevelType w:val="hybridMultilevel"/>
    <w:tmpl w:val="C1C4FBCA"/>
    <w:lvl w:ilvl="0" w:tplc="AA1A317C">
      <w:start w:val="1"/>
      <w:numFmt w:val="low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 w15:restartNumberingAfterBreak="0">
    <w:nsid w:val="3AFF02F1"/>
    <w:multiLevelType w:val="hybridMultilevel"/>
    <w:tmpl w:val="1A1AC6D6"/>
    <w:lvl w:ilvl="0" w:tplc="9962E2A2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40C627CC"/>
    <w:multiLevelType w:val="hybridMultilevel"/>
    <w:tmpl w:val="083E6C54"/>
    <w:lvl w:ilvl="0" w:tplc="045A2B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3D54F6"/>
    <w:multiLevelType w:val="hybridMultilevel"/>
    <w:tmpl w:val="0DAE27B6"/>
    <w:lvl w:ilvl="0" w:tplc="63CE4A26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D96BD9"/>
    <w:multiLevelType w:val="hybridMultilevel"/>
    <w:tmpl w:val="D3841A0E"/>
    <w:lvl w:ilvl="0" w:tplc="E232131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0B48D6"/>
    <w:multiLevelType w:val="hybridMultilevel"/>
    <w:tmpl w:val="5EE4C89E"/>
    <w:lvl w:ilvl="0" w:tplc="4FCCC5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B8663A"/>
    <w:multiLevelType w:val="hybridMultilevel"/>
    <w:tmpl w:val="232E0458"/>
    <w:lvl w:ilvl="0" w:tplc="E974C5B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86114C"/>
    <w:multiLevelType w:val="hybridMultilevel"/>
    <w:tmpl w:val="9E6AED94"/>
    <w:lvl w:ilvl="0" w:tplc="EB327A54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auto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0390349">
    <w:abstractNumId w:val="6"/>
  </w:num>
  <w:num w:numId="2" w16cid:durableId="2027172392">
    <w:abstractNumId w:val="10"/>
  </w:num>
  <w:num w:numId="3" w16cid:durableId="2094430870">
    <w:abstractNumId w:val="3"/>
  </w:num>
  <w:num w:numId="4" w16cid:durableId="2109306926">
    <w:abstractNumId w:val="4"/>
  </w:num>
  <w:num w:numId="5" w16cid:durableId="1367678334">
    <w:abstractNumId w:val="8"/>
  </w:num>
  <w:num w:numId="6" w16cid:durableId="1478914801">
    <w:abstractNumId w:val="11"/>
  </w:num>
  <w:num w:numId="7" w16cid:durableId="1894611603">
    <w:abstractNumId w:val="1"/>
  </w:num>
  <w:num w:numId="8" w16cid:durableId="981303244">
    <w:abstractNumId w:val="0"/>
  </w:num>
  <w:num w:numId="9" w16cid:durableId="549927748">
    <w:abstractNumId w:val="9"/>
  </w:num>
  <w:num w:numId="10" w16cid:durableId="519508128">
    <w:abstractNumId w:val="2"/>
  </w:num>
  <w:num w:numId="11" w16cid:durableId="503326337">
    <w:abstractNumId w:val="5"/>
  </w:num>
  <w:num w:numId="12" w16cid:durableId="30038340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defaultTabStop w:val="283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815"/>
    <w:rsid w:val="00001F16"/>
    <w:rsid w:val="00011B33"/>
    <w:rsid w:val="000135C3"/>
    <w:rsid w:val="00023B4A"/>
    <w:rsid w:val="000248E9"/>
    <w:rsid w:val="000539E4"/>
    <w:rsid w:val="000670E4"/>
    <w:rsid w:val="000826FC"/>
    <w:rsid w:val="000B31F3"/>
    <w:rsid w:val="000F4FB8"/>
    <w:rsid w:val="000F507A"/>
    <w:rsid w:val="00110A2F"/>
    <w:rsid w:val="0015534D"/>
    <w:rsid w:val="00160540"/>
    <w:rsid w:val="00170D35"/>
    <w:rsid w:val="0017547F"/>
    <w:rsid w:val="00185122"/>
    <w:rsid w:val="001960E2"/>
    <w:rsid w:val="002134E6"/>
    <w:rsid w:val="00213756"/>
    <w:rsid w:val="0022055F"/>
    <w:rsid w:val="00226803"/>
    <w:rsid w:val="00236658"/>
    <w:rsid w:val="002754C7"/>
    <w:rsid w:val="002960C1"/>
    <w:rsid w:val="002968A7"/>
    <w:rsid w:val="002A1275"/>
    <w:rsid w:val="002C1B25"/>
    <w:rsid w:val="002C2F79"/>
    <w:rsid w:val="002E1460"/>
    <w:rsid w:val="0030115D"/>
    <w:rsid w:val="00303ED0"/>
    <w:rsid w:val="00316606"/>
    <w:rsid w:val="003249BF"/>
    <w:rsid w:val="00345CA0"/>
    <w:rsid w:val="00367711"/>
    <w:rsid w:val="00372A08"/>
    <w:rsid w:val="00383625"/>
    <w:rsid w:val="00395897"/>
    <w:rsid w:val="0039718C"/>
    <w:rsid w:val="003A6672"/>
    <w:rsid w:val="003A70D0"/>
    <w:rsid w:val="003C19B8"/>
    <w:rsid w:val="003C2C33"/>
    <w:rsid w:val="003D14BE"/>
    <w:rsid w:val="003D1B8A"/>
    <w:rsid w:val="003D58ED"/>
    <w:rsid w:val="003E7BE7"/>
    <w:rsid w:val="003F4EA7"/>
    <w:rsid w:val="0044173E"/>
    <w:rsid w:val="00443D8F"/>
    <w:rsid w:val="0044507B"/>
    <w:rsid w:val="004452FE"/>
    <w:rsid w:val="0044772F"/>
    <w:rsid w:val="00452152"/>
    <w:rsid w:val="0045718A"/>
    <w:rsid w:val="0046770B"/>
    <w:rsid w:val="00477A0E"/>
    <w:rsid w:val="00481764"/>
    <w:rsid w:val="00487BB1"/>
    <w:rsid w:val="00496B33"/>
    <w:rsid w:val="00497DC2"/>
    <w:rsid w:val="004B0234"/>
    <w:rsid w:val="004C1038"/>
    <w:rsid w:val="004E683A"/>
    <w:rsid w:val="004E7F71"/>
    <w:rsid w:val="00525334"/>
    <w:rsid w:val="005319BC"/>
    <w:rsid w:val="00532860"/>
    <w:rsid w:val="00554739"/>
    <w:rsid w:val="005613CD"/>
    <w:rsid w:val="00564BDE"/>
    <w:rsid w:val="00584739"/>
    <w:rsid w:val="005A3307"/>
    <w:rsid w:val="005A7A1E"/>
    <w:rsid w:val="005D6944"/>
    <w:rsid w:val="005E72E9"/>
    <w:rsid w:val="005F250B"/>
    <w:rsid w:val="00603847"/>
    <w:rsid w:val="0062452A"/>
    <w:rsid w:val="00643287"/>
    <w:rsid w:val="00643510"/>
    <w:rsid w:val="00646D4D"/>
    <w:rsid w:val="00653797"/>
    <w:rsid w:val="00654265"/>
    <w:rsid w:val="00657DC0"/>
    <w:rsid w:val="006652F0"/>
    <w:rsid w:val="00667E0F"/>
    <w:rsid w:val="00684675"/>
    <w:rsid w:val="006934B5"/>
    <w:rsid w:val="006A0854"/>
    <w:rsid w:val="006B0E09"/>
    <w:rsid w:val="006D7E9E"/>
    <w:rsid w:val="006E4361"/>
    <w:rsid w:val="00701574"/>
    <w:rsid w:val="007222E0"/>
    <w:rsid w:val="00736CBE"/>
    <w:rsid w:val="007950FC"/>
    <w:rsid w:val="007967E7"/>
    <w:rsid w:val="007A44B9"/>
    <w:rsid w:val="007A4CCA"/>
    <w:rsid w:val="007B6B55"/>
    <w:rsid w:val="007C7A0F"/>
    <w:rsid w:val="007D1E71"/>
    <w:rsid w:val="007F7D00"/>
    <w:rsid w:val="0080012F"/>
    <w:rsid w:val="00801EC6"/>
    <w:rsid w:val="00807DBF"/>
    <w:rsid w:val="00813058"/>
    <w:rsid w:val="00840F76"/>
    <w:rsid w:val="0085535A"/>
    <w:rsid w:val="00874594"/>
    <w:rsid w:val="00882908"/>
    <w:rsid w:val="0089530F"/>
    <w:rsid w:val="00907EF7"/>
    <w:rsid w:val="00915207"/>
    <w:rsid w:val="00961317"/>
    <w:rsid w:val="009825A6"/>
    <w:rsid w:val="00990270"/>
    <w:rsid w:val="009A330C"/>
    <w:rsid w:val="009B46EE"/>
    <w:rsid w:val="009C7D9B"/>
    <w:rsid w:val="009D3067"/>
    <w:rsid w:val="009D35BB"/>
    <w:rsid w:val="009D443D"/>
    <w:rsid w:val="00A21221"/>
    <w:rsid w:val="00A21638"/>
    <w:rsid w:val="00A25A99"/>
    <w:rsid w:val="00A50D9F"/>
    <w:rsid w:val="00A57792"/>
    <w:rsid w:val="00A65E4B"/>
    <w:rsid w:val="00A92C60"/>
    <w:rsid w:val="00A94DE2"/>
    <w:rsid w:val="00AA7FCA"/>
    <w:rsid w:val="00AC558B"/>
    <w:rsid w:val="00AE0C06"/>
    <w:rsid w:val="00AE5053"/>
    <w:rsid w:val="00AE747B"/>
    <w:rsid w:val="00AE75BD"/>
    <w:rsid w:val="00AF0B12"/>
    <w:rsid w:val="00B01DEE"/>
    <w:rsid w:val="00B14BBC"/>
    <w:rsid w:val="00B25AAE"/>
    <w:rsid w:val="00B264AB"/>
    <w:rsid w:val="00B41A40"/>
    <w:rsid w:val="00B42613"/>
    <w:rsid w:val="00B43563"/>
    <w:rsid w:val="00B47416"/>
    <w:rsid w:val="00B77C40"/>
    <w:rsid w:val="00B91BB7"/>
    <w:rsid w:val="00B930D2"/>
    <w:rsid w:val="00BC1318"/>
    <w:rsid w:val="00BC32C3"/>
    <w:rsid w:val="00BD6C62"/>
    <w:rsid w:val="00BE0473"/>
    <w:rsid w:val="00C167D4"/>
    <w:rsid w:val="00C647EB"/>
    <w:rsid w:val="00C863C3"/>
    <w:rsid w:val="00CD70A4"/>
    <w:rsid w:val="00CF1BCC"/>
    <w:rsid w:val="00D01AEA"/>
    <w:rsid w:val="00D24183"/>
    <w:rsid w:val="00D26441"/>
    <w:rsid w:val="00D3022F"/>
    <w:rsid w:val="00D9029E"/>
    <w:rsid w:val="00D94401"/>
    <w:rsid w:val="00DA4C3B"/>
    <w:rsid w:val="00DB4985"/>
    <w:rsid w:val="00DB7690"/>
    <w:rsid w:val="00DD6BB2"/>
    <w:rsid w:val="00DD7B2C"/>
    <w:rsid w:val="00DE6E4F"/>
    <w:rsid w:val="00E06C6D"/>
    <w:rsid w:val="00E146BE"/>
    <w:rsid w:val="00E241B1"/>
    <w:rsid w:val="00E25A36"/>
    <w:rsid w:val="00E41DF2"/>
    <w:rsid w:val="00E7104B"/>
    <w:rsid w:val="00E9344A"/>
    <w:rsid w:val="00EA0A28"/>
    <w:rsid w:val="00EA3815"/>
    <w:rsid w:val="00EB754D"/>
    <w:rsid w:val="00ED209C"/>
    <w:rsid w:val="00ED6823"/>
    <w:rsid w:val="00EF53B3"/>
    <w:rsid w:val="00F11498"/>
    <w:rsid w:val="00F140BA"/>
    <w:rsid w:val="00F4142E"/>
    <w:rsid w:val="00F75BBC"/>
    <w:rsid w:val="00F8168C"/>
    <w:rsid w:val="00F82093"/>
    <w:rsid w:val="00F85C5F"/>
    <w:rsid w:val="00FA1AD5"/>
    <w:rsid w:val="00FA6A25"/>
    <w:rsid w:val="00FB7364"/>
    <w:rsid w:val="00FD0898"/>
    <w:rsid w:val="00FE176A"/>
    <w:rsid w:val="00FF0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EC496"/>
  <w15:chartTrackingRefBased/>
  <w15:docId w15:val="{0A1E21E4-4998-422E-90CB-46FFA41E7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38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01EC6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0248E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0248E9"/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0248E9"/>
    <w:rPr>
      <w:noProof/>
    </w:rPr>
  </w:style>
  <w:style w:type="paragraph" w:customStyle="1" w:styleId="Normal2">
    <w:name w:val="Normal2"/>
    <w:rsid w:val="002C2F79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</w:rPr>
  </w:style>
  <w:style w:type="character" w:styleId="Hyperlink">
    <w:name w:val="Hyperlink"/>
    <w:basedOn w:val="DefaultParagraphFont"/>
    <w:uiPriority w:val="99"/>
    <w:semiHidden/>
    <w:unhideWhenUsed/>
    <w:rsid w:val="00367711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B25AAE"/>
    <w:rPr>
      <w:b/>
      <w:bCs/>
    </w:rPr>
  </w:style>
  <w:style w:type="paragraph" w:customStyle="1" w:styleId="Default">
    <w:name w:val="Default"/>
    <w:rsid w:val="00170D3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D94401"/>
    <w:rPr>
      <w:color w:val="808080"/>
    </w:rPr>
  </w:style>
  <w:style w:type="character" w:customStyle="1" w:styleId="fontstyle01">
    <w:name w:val="fontstyle01"/>
    <w:rsid w:val="009B46EE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617</Words>
  <Characters>3518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17T04:16:00Z</dcterms:created>
  <dcterms:modified xsi:type="dcterms:W3CDTF">2023-02-21T21:53:00Z</dcterms:modified>
</cp:coreProperties>
</file>